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50D261" w14:textId="77777777" w:rsidR="00276732" w:rsidRDefault="00276732" w:rsidP="00E532EA">
      <w:pPr>
        <w:spacing w:after="360"/>
        <w:rPr>
          <w:b/>
          <w:color w:val="000099"/>
          <w:sz w:val="36"/>
          <w:szCs w:val="28"/>
        </w:rPr>
      </w:pPr>
      <w:bookmarkStart w:id="0" w:name="_Hlk530769339"/>
      <w:bookmarkEnd w:id="0"/>
      <w:r w:rsidRPr="00104559">
        <w:rPr>
          <w:b/>
          <w:i/>
          <w:color w:val="000099"/>
          <w:sz w:val="32"/>
          <w:szCs w:val="28"/>
        </w:rPr>
        <w:t xml:space="preserve">Section </w:t>
      </w:r>
      <w:r w:rsidR="00461DC1">
        <w:rPr>
          <w:b/>
          <w:color w:val="000099"/>
          <w:sz w:val="32"/>
          <w:szCs w:val="28"/>
        </w:rPr>
        <w:t>R.</w:t>
      </w:r>
      <w:r w:rsidR="002A42BE">
        <w:rPr>
          <w:b/>
          <w:color w:val="000099"/>
          <w:sz w:val="32"/>
          <w:szCs w:val="28"/>
        </w:rPr>
        <w:t>4</w:t>
      </w:r>
      <w:r w:rsidRPr="00104559">
        <w:rPr>
          <w:b/>
          <w:color w:val="000099"/>
          <w:sz w:val="32"/>
          <w:szCs w:val="28"/>
        </w:rPr>
        <w:t xml:space="preserve"> </w:t>
      </w:r>
      <w:r w:rsidR="00461DC1">
        <w:rPr>
          <w:b/>
          <w:color w:val="000099"/>
          <w:sz w:val="32"/>
          <w:szCs w:val="28"/>
        </w:rPr>
        <w:sym w:font="Symbol" w:char="F02D"/>
      </w:r>
      <w:r w:rsidR="00461DC1">
        <w:rPr>
          <w:b/>
          <w:color w:val="000099"/>
          <w:sz w:val="32"/>
          <w:szCs w:val="28"/>
        </w:rPr>
        <w:t xml:space="preserve"> </w:t>
      </w:r>
      <w:r w:rsidR="002A42BE">
        <w:rPr>
          <w:b/>
          <w:color w:val="000099"/>
          <w:sz w:val="36"/>
          <w:szCs w:val="28"/>
        </w:rPr>
        <w:t>Circles</w:t>
      </w:r>
    </w:p>
    <w:p w14:paraId="2AB1FED0" w14:textId="77777777" w:rsidR="000A0208" w:rsidRPr="00D22CB9" w:rsidRDefault="000A0208" w:rsidP="000A0208">
      <w:pPr>
        <w:spacing w:after="120" w:line="240" w:lineRule="auto"/>
        <w:rPr>
          <w:b/>
          <w:sz w:val="28"/>
        </w:rPr>
      </w:pPr>
      <w:r w:rsidRPr="00D22CB9">
        <w:rPr>
          <w:b/>
          <w:sz w:val="28"/>
        </w:rPr>
        <w:t xml:space="preserve">The </w:t>
      </w:r>
      <w:r w:rsidRPr="00DF1B49">
        <w:rPr>
          <w:b/>
          <w:i/>
          <w:color w:val="632423" w:themeColor="accent2" w:themeShade="80"/>
          <w:sz w:val="28"/>
        </w:rPr>
        <w:t>Distance</w:t>
      </w:r>
      <w:r w:rsidRPr="00D22CB9">
        <w:rPr>
          <w:b/>
          <w:sz w:val="28"/>
        </w:rPr>
        <w:t xml:space="preserve"> Formula</w:t>
      </w:r>
    </w:p>
    <w:p w14:paraId="09893AB2" w14:textId="77777777" w:rsidR="000A0208" w:rsidRDefault="000A0208" w:rsidP="000A0208">
      <w:pPr>
        <w:tabs>
          <w:tab w:val="left" w:pos="360"/>
          <w:tab w:val="left" w:pos="720"/>
        </w:tabs>
        <w:spacing w:after="120"/>
      </w:pPr>
      <w:r>
        <w:t xml:space="preserve">The distance, </w:t>
      </w:r>
      <w:r w:rsidRPr="00020E44">
        <w:rPr>
          <w:i/>
        </w:rPr>
        <w:t>d</w:t>
      </w:r>
      <w:r>
        <w:t xml:space="preserve">, between the points </w:t>
      </w:r>
      <w:r w:rsidRPr="00671349">
        <w:rPr>
          <w:position w:val="-20"/>
        </w:rPr>
        <w:object w:dxaOrig="859" w:dyaOrig="520" w14:anchorId="1A980B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5pt;height:26.35pt" o:ole="">
            <v:imagedata r:id="rId8" o:title=""/>
          </v:shape>
          <o:OLEObject Type="Embed" ProgID="Equation.DSMT4" ShapeID="_x0000_i1025" DrawAspect="Content" ObjectID="_1604513339" r:id="rId9"/>
        </w:object>
      </w:r>
      <w:r>
        <w:t xml:space="preserve">and </w:t>
      </w:r>
      <w:bookmarkStart w:id="1" w:name="_GoBack"/>
      <w:r w:rsidRPr="00671349">
        <w:rPr>
          <w:position w:val="-20"/>
        </w:rPr>
        <w:object w:dxaOrig="940" w:dyaOrig="520" w14:anchorId="56068F6D">
          <v:shape id="_x0000_i1026" type="#_x0000_t75" style="width:47.35pt;height:26.35pt" o:ole="">
            <v:imagedata r:id="rId10" o:title=""/>
          </v:shape>
          <o:OLEObject Type="Embed" ProgID="Equation.DSMT4" ShapeID="_x0000_i1026" DrawAspect="Content" ObjectID="_1604513340" r:id="rId11"/>
        </w:object>
      </w:r>
      <w:bookmarkEnd w:id="1"/>
      <w:r>
        <w:t>in the rectangular coordinate system is</w:t>
      </w:r>
    </w:p>
    <w:p w14:paraId="709D7CED" w14:textId="77777777" w:rsidR="000A0208" w:rsidRDefault="000A0208" w:rsidP="000A0208">
      <w:pPr>
        <w:tabs>
          <w:tab w:val="left" w:pos="360"/>
          <w:tab w:val="left" w:pos="720"/>
        </w:tabs>
        <w:spacing w:after="120"/>
        <w:jc w:val="center"/>
      </w:pPr>
      <w:r w:rsidRPr="00671349">
        <w:rPr>
          <w:position w:val="-22"/>
        </w:rPr>
        <w:object w:dxaOrig="3080" w:dyaOrig="680" w14:anchorId="54B9238F">
          <v:shape id="_x0000_i1027" type="#_x0000_t75" style="width:153.65pt;height:33.65pt" o:ole="">
            <v:imagedata r:id="rId12" o:title=""/>
          </v:shape>
          <o:OLEObject Type="Embed" ProgID="Equation.DSMT4" ShapeID="_x0000_i1027" DrawAspect="Content" ObjectID="_1604513341" r:id="rId13"/>
        </w:object>
      </w:r>
    </w:p>
    <w:p w14:paraId="64CE8E20" w14:textId="77777777" w:rsidR="000A0208" w:rsidRDefault="000A0208" w:rsidP="000A0208">
      <w:pPr>
        <w:tabs>
          <w:tab w:val="left" w:pos="360"/>
          <w:tab w:val="left" w:pos="720"/>
        </w:tabs>
      </w:pPr>
      <w:r>
        <w:t xml:space="preserve">To complete the distance between two points. Find the square of the difference between the </w:t>
      </w:r>
      <w:r w:rsidRPr="00336DDB">
        <w:rPr>
          <w:i/>
        </w:rPr>
        <w:t>x</w:t>
      </w:r>
      <w:r>
        <w:t xml:space="preserve">-coordinate plus the square of the difference between the </w:t>
      </w:r>
      <w:r w:rsidRPr="00336DDB">
        <w:rPr>
          <w:i/>
        </w:rPr>
        <w:t>y</w:t>
      </w:r>
      <w:r>
        <w:t>-coordinates. The principal square root of this sum is the distance.</w:t>
      </w:r>
    </w:p>
    <w:p w14:paraId="31837383" w14:textId="77777777" w:rsidR="00160452" w:rsidRDefault="00160452" w:rsidP="00160452">
      <w:pPr>
        <w:tabs>
          <w:tab w:val="left" w:pos="360"/>
          <w:tab w:val="left" w:pos="720"/>
        </w:tabs>
      </w:pPr>
    </w:p>
    <w:p w14:paraId="1AF33CD0" w14:textId="77777777" w:rsidR="00160452" w:rsidRDefault="00160452" w:rsidP="00160452">
      <w:pPr>
        <w:tabs>
          <w:tab w:val="left" w:pos="360"/>
          <w:tab w:val="left" w:pos="720"/>
        </w:tabs>
      </w:pPr>
    </w:p>
    <w:p w14:paraId="0070B156" w14:textId="77777777" w:rsidR="00160452" w:rsidRPr="00DB7D05" w:rsidRDefault="00160452" w:rsidP="00160452">
      <w:pPr>
        <w:tabs>
          <w:tab w:val="left" w:pos="360"/>
          <w:tab w:val="left" w:pos="720"/>
        </w:tabs>
        <w:spacing w:after="120"/>
        <w:rPr>
          <w:b/>
          <w:i/>
        </w:rPr>
      </w:pPr>
      <w:r w:rsidRPr="00DB7D05">
        <w:rPr>
          <w:b/>
          <w:i/>
        </w:rPr>
        <w:t>Example</w:t>
      </w:r>
    </w:p>
    <w:p w14:paraId="7E4FE570" w14:textId="77777777" w:rsidR="00160452" w:rsidRDefault="00160452" w:rsidP="00160452">
      <w:pPr>
        <w:tabs>
          <w:tab w:val="left" w:pos="360"/>
          <w:tab w:val="left" w:pos="720"/>
        </w:tabs>
      </w:pPr>
      <w:r>
        <w:t xml:space="preserve">Find the distance between </w:t>
      </w:r>
      <w:r w:rsidRPr="000A1C77">
        <w:rPr>
          <w:position w:val="-14"/>
        </w:rPr>
        <w:object w:dxaOrig="980" w:dyaOrig="400" w14:anchorId="3EBB94CC">
          <v:shape id="_x0000_i1028" type="#_x0000_t75" style="width:49.35pt;height:19.65pt" o:ole="">
            <v:imagedata r:id="rId14" o:title=""/>
          </v:shape>
          <o:OLEObject Type="Embed" ProgID="Equation.DSMT4" ShapeID="_x0000_i1028" DrawAspect="Content" ObjectID="_1604513342" r:id="rId15"/>
        </w:object>
      </w:r>
      <w:r>
        <w:t xml:space="preserve"> and </w:t>
      </w:r>
      <w:r w:rsidRPr="000A1C77">
        <w:rPr>
          <w:position w:val="-14"/>
        </w:rPr>
        <w:object w:dxaOrig="1060" w:dyaOrig="400" w14:anchorId="3D481B7E">
          <v:shape id="_x0000_i1029" type="#_x0000_t75" style="width:52.65pt;height:19.65pt" o:ole="">
            <v:imagedata r:id="rId16" o:title=""/>
          </v:shape>
          <o:OLEObject Type="Embed" ProgID="Equation.DSMT4" ShapeID="_x0000_i1029" DrawAspect="Content" ObjectID="_1604513343" r:id="rId17"/>
        </w:object>
      </w:r>
    </w:p>
    <w:p w14:paraId="6448BF71" w14:textId="77777777" w:rsidR="00160452" w:rsidRPr="00881955" w:rsidRDefault="00160452" w:rsidP="00160452">
      <w:pPr>
        <w:spacing w:after="120"/>
        <w:rPr>
          <w:b/>
          <w:i/>
          <w:color w:val="984806" w:themeColor="accent6" w:themeShade="80"/>
          <w:u w:val="single"/>
        </w:rPr>
      </w:pPr>
      <w:r w:rsidRPr="00881955">
        <w:rPr>
          <w:b/>
          <w:i/>
          <w:color w:val="984806" w:themeColor="accent6" w:themeShade="80"/>
          <w:u w:val="single"/>
        </w:rPr>
        <w:t>Solution</w:t>
      </w:r>
    </w:p>
    <w:p w14:paraId="55E52ED0" w14:textId="77777777" w:rsidR="00160452" w:rsidRDefault="00160452" w:rsidP="00160452">
      <w:pPr>
        <w:tabs>
          <w:tab w:val="left" w:pos="720"/>
        </w:tabs>
        <w:spacing w:line="360" w:lineRule="auto"/>
        <w:rPr>
          <w:position w:val="-14"/>
        </w:rPr>
      </w:pPr>
      <w:r>
        <w:rPr>
          <w:position w:val="-14"/>
        </w:rPr>
        <w:tab/>
      </w:r>
      <w:r w:rsidRPr="006D6CBE">
        <w:rPr>
          <w:position w:val="-16"/>
        </w:rPr>
        <w:object w:dxaOrig="2799" w:dyaOrig="560" w14:anchorId="12539242">
          <v:shape id="_x0000_i1030" type="#_x0000_t75" style="width:139.65pt;height:27.65pt" o:ole="">
            <v:imagedata r:id="rId18" o:title=""/>
          </v:shape>
          <o:OLEObject Type="Embed" ProgID="Equation.DSMT4" ShapeID="_x0000_i1030" DrawAspect="Content" ObjectID="_1604513344" r:id="rId19"/>
        </w:object>
      </w:r>
    </w:p>
    <w:p w14:paraId="5441B675" w14:textId="77777777" w:rsidR="00160452" w:rsidRDefault="00160452" w:rsidP="00160452">
      <w:pPr>
        <w:tabs>
          <w:tab w:val="left" w:pos="900"/>
        </w:tabs>
        <w:spacing w:line="360" w:lineRule="auto"/>
        <w:rPr>
          <w:position w:val="-14"/>
        </w:rPr>
      </w:pPr>
      <w:r>
        <w:rPr>
          <w:position w:val="-14"/>
        </w:rPr>
        <w:tab/>
      </w:r>
      <w:r w:rsidRPr="006D6CBE">
        <w:rPr>
          <w:position w:val="-16"/>
        </w:rPr>
        <w:object w:dxaOrig="1740" w:dyaOrig="560" w14:anchorId="2B1EAD84">
          <v:shape id="_x0000_i1031" type="#_x0000_t75" style="width:87pt;height:27.65pt" o:ole="">
            <v:imagedata r:id="rId20" o:title=""/>
          </v:shape>
          <o:OLEObject Type="Embed" ProgID="Equation.DSMT4" ShapeID="_x0000_i1031" DrawAspect="Content" ObjectID="_1604513345" r:id="rId21"/>
        </w:object>
      </w:r>
    </w:p>
    <w:p w14:paraId="7801789F" w14:textId="77777777" w:rsidR="00160452" w:rsidRDefault="00160452" w:rsidP="00160452">
      <w:pPr>
        <w:tabs>
          <w:tab w:val="left" w:pos="900"/>
        </w:tabs>
        <w:spacing w:line="360" w:lineRule="auto"/>
        <w:rPr>
          <w:position w:val="-14"/>
        </w:rPr>
      </w:pPr>
      <w:r>
        <w:rPr>
          <w:position w:val="-14"/>
        </w:rPr>
        <w:tab/>
      </w:r>
      <w:r w:rsidRPr="006D6CBE">
        <w:rPr>
          <w:position w:val="-8"/>
        </w:rPr>
        <w:object w:dxaOrig="1200" w:dyaOrig="360" w14:anchorId="52F37BFD">
          <v:shape id="_x0000_i1032" type="#_x0000_t75" style="width:60pt;height:17.35pt" o:ole="">
            <v:imagedata r:id="rId22" o:title=""/>
          </v:shape>
          <o:OLEObject Type="Embed" ProgID="Equation.DSMT4" ShapeID="_x0000_i1032" DrawAspect="Content" ObjectID="_1604513346" r:id="rId23"/>
        </w:object>
      </w:r>
    </w:p>
    <w:p w14:paraId="6B7D6EF5" w14:textId="074B209E" w:rsidR="00160452" w:rsidRDefault="00160452" w:rsidP="00160452">
      <w:pPr>
        <w:tabs>
          <w:tab w:val="left" w:pos="900"/>
        </w:tabs>
      </w:pPr>
      <w:r>
        <w:rPr>
          <w:position w:val="-14"/>
        </w:rPr>
        <w:tab/>
      </w:r>
      <w:r w:rsidRPr="00160452">
        <w:rPr>
          <w:position w:val="-12"/>
        </w:rPr>
        <w:object w:dxaOrig="920" w:dyaOrig="400" w14:anchorId="61E88D59">
          <v:shape id="_x0000_i1033" type="#_x0000_t75" style="width:46pt;height:19.35pt" o:ole="">
            <v:imagedata r:id="rId24" o:title=""/>
          </v:shape>
          <o:OLEObject Type="Embed" ProgID="Equation.DSMT4" ShapeID="_x0000_i1033" DrawAspect="Content" ObjectID="_1604513347" r:id="rId25"/>
        </w:object>
      </w:r>
    </w:p>
    <w:p w14:paraId="682EF6FB" w14:textId="6CC5F41E" w:rsidR="00260659" w:rsidRDefault="00260659" w:rsidP="00260659"/>
    <w:p w14:paraId="0133032F" w14:textId="77777777" w:rsidR="00260659" w:rsidRDefault="00260659" w:rsidP="00260659"/>
    <w:p w14:paraId="796E9B35" w14:textId="77777777" w:rsidR="00260659" w:rsidRPr="004C6903" w:rsidRDefault="00260659" w:rsidP="00260659">
      <w:pPr>
        <w:spacing w:after="120"/>
        <w:rPr>
          <w:b/>
          <w:i/>
        </w:rPr>
      </w:pPr>
      <w:r w:rsidRPr="004C6903">
        <w:rPr>
          <w:b/>
          <w:i/>
        </w:rPr>
        <w:t>Example</w:t>
      </w:r>
    </w:p>
    <w:p w14:paraId="23453598" w14:textId="77777777" w:rsidR="00260659" w:rsidRDefault="00260659" w:rsidP="00260659">
      <w:pPr>
        <w:tabs>
          <w:tab w:val="left" w:pos="360"/>
          <w:tab w:val="left" w:pos="720"/>
        </w:tabs>
        <w:spacing w:after="120"/>
      </w:pPr>
      <w:r>
        <w:t xml:space="preserve">Find the distance between </w:t>
      </w:r>
      <w:r w:rsidRPr="004F7EA7">
        <w:rPr>
          <w:color w:val="FF0000"/>
        </w:rPr>
        <w:t>(</w:t>
      </w:r>
      <w:r>
        <w:rPr>
          <w:color w:val="FF0000"/>
        </w:rPr>
        <w:sym w:font="Symbol" w:char="F02D"/>
      </w:r>
      <w:r>
        <w:rPr>
          <w:color w:val="FF0000"/>
        </w:rPr>
        <w:t>4</w:t>
      </w:r>
      <w:r w:rsidRPr="004F7EA7">
        <w:rPr>
          <w:color w:val="FF0000"/>
        </w:rPr>
        <w:t xml:space="preserve">, </w:t>
      </w:r>
      <w:r>
        <w:rPr>
          <w:color w:val="FF0000"/>
        </w:rPr>
        <w:t>9</w:t>
      </w:r>
      <w:r w:rsidRPr="004F7EA7">
        <w:rPr>
          <w:color w:val="FF0000"/>
        </w:rPr>
        <w:t xml:space="preserve">) </w:t>
      </w:r>
      <w:r>
        <w:t xml:space="preserve">and (1, </w:t>
      </w:r>
      <w:r>
        <w:sym w:font="Symbol" w:char="F02D"/>
      </w:r>
      <w:r>
        <w:t>3)</w:t>
      </w:r>
    </w:p>
    <w:p w14:paraId="3125CD14" w14:textId="77777777" w:rsidR="00260659" w:rsidRPr="00260659" w:rsidRDefault="00260659" w:rsidP="00260659">
      <w:pPr>
        <w:spacing w:after="120"/>
        <w:rPr>
          <w:b/>
          <w:i/>
          <w:color w:val="984806" w:themeColor="accent6" w:themeShade="80"/>
          <w:u w:val="single"/>
        </w:rPr>
      </w:pPr>
      <w:r w:rsidRPr="00260659">
        <w:rPr>
          <w:b/>
          <w:i/>
          <w:color w:val="984806" w:themeColor="accent6" w:themeShade="80"/>
          <w:u w:val="single"/>
        </w:rPr>
        <w:t>Solution</w:t>
      </w:r>
    </w:p>
    <w:p w14:paraId="12394F56" w14:textId="77777777" w:rsidR="00260659" w:rsidRDefault="00260659" w:rsidP="00260659">
      <w:pPr>
        <w:tabs>
          <w:tab w:val="left" w:pos="360"/>
        </w:tabs>
        <w:spacing w:after="120"/>
        <w:rPr>
          <w:position w:val="-12"/>
        </w:rPr>
      </w:pPr>
      <w:r>
        <w:rPr>
          <w:position w:val="-12"/>
        </w:rPr>
        <w:tab/>
      </w:r>
      <w:r w:rsidRPr="004F7EA7">
        <w:rPr>
          <w:position w:val="-12"/>
        </w:rPr>
        <w:object w:dxaOrig="2480" w:dyaOrig="499" w14:anchorId="2DC4F87D">
          <v:shape id="_x0000_i1034" type="#_x0000_t75" style="width:124.35pt;height:24.65pt" o:ole="">
            <v:imagedata r:id="rId26" o:title=""/>
          </v:shape>
          <o:OLEObject Type="Embed" ProgID="Equation.DSMT4" ShapeID="_x0000_i1034" DrawAspect="Content" ObjectID="_1604513348" r:id="rId27"/>
        </w:object>
      </w:r>
    </w:p>
    <w:p w14:paraId="3BA54C44" w14:textId="77777777" w:rsidR="00260659" w:rsidRDefault="00260659" w:rsidP="00260659">
      <w:pPr>
        <w:tabs>
          <w:tab w:val="left" w:pos="540"/>
        </w:tabs>
        <w:spacing w:after="120"/>
        <w:rPr>
          <w:position w:val="-12"/>
        </w:rPr>
      </w:pPr>
      <w:r>
        <w:rPr>
          <w:position w:val="-12"/>
        </w:rPr>
        <w:tab/>
      </w:r>
      <w:r w:rsidRPr="002205E4">
        <w:rPr>
          <w:position w:val="-8"/>
        </w:rPr>
        <w:object w:dxaOrig="1240" w:dyaOrig="360" w14:anchorId="787DA454">
          <v:shape id="_x0000_i1035" type="#_x0000_t75" style="width:60.65pt;height:18.65pt" o:ole="">
            <v:imagedata r:id="rId28" o:title=""/>
          </v:shape>
          <o:OLEObject Type="Embed" ProgID="Equation.DSMT4" ShapeID="_x0000_i1035" DrawAspect="Content" ObjectID="_1604513349" r:id="rId29"/>
        </w:object>
      </w:r>
    </w:p>
    <w:p w14:paraId="4F6BA51E" w14:textId="28D5FB74" w:rsidR="00260659" w:rsidRDefault="00260659" w:rsidP="00260659">
      <w:pPr>
        <w:tabs>
          <w:tab w:val="left" w:pos="540"/>
        </w:tabs>
      </w:pPr>
      <w:r>
        <w:rPr>
          <w:position w:val="-12"/>
        </w:rPr>
        <w:tab/>
      </w:r>
      <w:r w:rsidRPr="00260659">
        <w:rPr>
          <w:position w:val="-10"/>
        </w:rPr>
        <w:object w:dxaOrig="600" w:dyaOrig="340" w14:anchorId="07163151">
          <v:shape id="_x0000_i1036" type="#_x0000_t75" style="width:30pt;height:17.65pt" o:ole="">
            <v:imagedata r:id="rId30" o:title=""/>
          </v:shape>
          <o:OLEObject Type="Embed" ProgID="Equation.DSMT4" ShapeID="_x0000_i1036" DrawAspect="Content" ObjectID="_1604513350" r:id="rId31"/>
        </w:object>
      </w:r>
    </w:p>
    <w:p w14:paraId="632F4F8B" w14:textId="400D5EB2" w:rsidR="00260659" w:rsidRDefault="00260659" w:rsidP="000A0208">
      <w:r>
        <w:br w:type="page"/>
      </w:r>
    </w:p>
    <w:p w14:paraId="3750F302" w14:textId="77777777" w:rsidR="000A0208" w:rsidRPr="0097422D" w:rsidRDefault="000A0208" w:rsidP="000A0208">
      <w:pPr>
        <w:tabs>
          <w:tab w:val="left" w:pos="1260"/>
        </w:tabs>
        <w:spacing w:after="120" w:line="240" w:lineRule="auto"/>
        <w:rPr>
          <w:b/>
          <w:sz w:val="28"/>
        </w:rPr>
      </w:pPr>
      <w:r w:rsidRPr="00DF1B49">
        <w:rPr>
          <w:b/>
          <w:i/>
          <w:color w:val="632423" w:themeColor="accent2" w:themeShade="80"/>
          <w:sz w:val="28"/>
        </w:rPr>
        <w:lastRenderedPageBreak/>
        <w:t>Midpoint</w:t>
      </w:r>
      <w:r>
        <w:rPr>
          <w:b/>
          <w:sz w:val="28"/>
        </w:rPr>
        <w:tab/>
      </w:r>
      <w:r w:rsidRPr="0097422D">
        <w:rPr>
          <w:b/>
          <w:sz w:val="28"/>
        </w:rPr>
        <w:t>Formula</w:t>
      </w:r>
    </w:p>
    <w:p w14:paraId="37875344" w14:textId="77777777" w:rsidR="000A0208" w:rsidRDefault="000A0208" w:rsidP="000A0208">
      <w:pPr>
        <w:tabs>
          <w:tab w:val="left" w:pos="360"/>
          <w:tab w:val="left" w:pos="720"/>
        </w:tabs>
        <w:spacing w:line="240" w:lineRule="auto"/>
      </w:pPr>
      <w:r>
        <w:t xml:space="preserve">Consider a line segment whose endpoints are </w:t>
      </w:r>
      <w:r w:rsidRPr="00671349">
        <w:rPr>
          <w:position w:val="-20"/>
        </w:rPr>
        <w:object w:dxaOrig="820" w:dyaOrig="520" w14:anchorId="5D96126B">
          <v:shape id="_x0000_i1037" type="#_x0000_t75" style="width:41.35pt;height:26.35pt" o:ole="">
            <v:imagedata r:id="rId32" o:title=""/>
          </v:shape>
          <o:OLEObject Type="Embed" ProgID="Equation.DSMT4" ShapeID="_x0000_i1037" DrawAspect="Content" ObjectID="_1604513351" r:id="rId33"/>
        </w:object>
      </w:r>
      <w:r>
        <w:t xml:space="preserve">and </w:t>
      </w:r>
      <w:r w:rsidRPr="00671349">
        <w:rPr>
          <w:position w:val="-20"/>
        </w:rPr>
        <w:object w:dxaOrig="900" w:dyaOrig="520" w14:anchorId="614D7B2B">
          <v:shape id="_x0000_i1038" type="#_x0000_t75" style="width:45pt;height:26.35pt" o:ole="">
            <v:imagedata r:id="rId34" o:title=""/>
          </v:shape>
          <o:OLEObject Type="Embed" ProgID="Equation.DSMT4" ShapeID="_x0000_i1038" DrawAspect="Content" ObjectID="_1604513352" r:id="rId35"/>
        </w:object>
      </w:r>
      <w:r>
        <w:t>. The coordinates of the segment’s midpoint are</w:t>
      </w:r>
    </w:p>
    <w:p w14:paraId="5D9232BD" w14:textId="77777777" w:rsidR="000A0208" w:rsidRDefault="000A0208" w:rsidP="000A0208">
      <w:pPr>
        <w:tabs>
          <w:tab w:val="left" w:pos="360"/>
          <w:tab w:val="left" w:pos="2160"/>
        </w:tabs>
        <w:spacing w:line="360" w:lineRule="auto"/>
        <w:jc w:val="center"/>
        <w:rPr>
          <w:position w:val="-26"/>
        </w:rPr>
      </w:pPr>
      <w:r w:rsidRPr="00671349">
        <w:rPr>
          <w:position w:val="-34"/>
        </w:rPr>
        <w:object w:dxaOrig="2100" w:dyaOrig="800" w14:anchorId="747B1AD4">
          <v:shape id="_x0000_i1039" type="#_x0000_t75" style="width:105pt;height:39.65pt" o:ole="">
            <v:imagedata r:id="rId36" o:title=""/>
          </v:shape>
          <o:OLEObject Type="Embed" ProgID="Equation.DSMT4" ShapeID="_x0000_i1039" DrawAspect="Content" ObjectID="_1604513353" r:id="rId37"/>
        </w:object>
      </w:r>
    </w:p>
    <w:p w14:paraId="4CB17119" w14:textId="77777777" w:rsidR="000A0208" w:rsidRDefault="000A0208" w:rsidP="000A0208">
      <w:pPr>
        <w:tabs>
          <w:tab w:val="left" w:pos="360"/>
          <w:tab w:val="left" w:pos="720"/>
        </w:tabs>
      </w:pPr>
      <w:r>
        <w:t>To find the midpoint, take the average of the two</w:t>
      </w:r>
      <w:r w:rsidRPr="00ED3631">
        <w:rPr>
          <w:i/>
        </w:rPr>
        <w:t xml:space="preserve"> x</w:t>
      </w:r>
      <w:r>
        <w:t>-coordinates and the average of the y-coordinates</w:t>
      </w:r>
    </w:p>
    <w:p w14:paraId="75E7633B" w14:textId="735177A3" w:rsidR="002E59CC" w:rsidRDefault="002E59CC" w:rsidP="002E59CC">
      <w:pPr>
        <w:tabs>
          <w:tab w:val="left" w:pos="360"/>
          <w:tab w:val="left" w:pos="720"/>
        </w:tabs>
      </w:pPr>
    </w:p>
    <w:p w14:paraId="1767A98B" w14:textId="77777777" w:rsidR="007A6661" w:rsidRDefault="007A6661" w:rsidP="007A6661">
      <w:pPr>
        <w:tabs>
          <w:tab w:val="left" w:pos="360"/>
          <w:tab w:val="left" w:pos="720"/>
        </w:tabs>
        <w:spacing w:line="360" w:lineRule="auto"/>
      </w:pPr>
    </w:p>
    <w:p w14:paraId="48D6C7AB" w14:textId="77777777" w:rsidR="002E59CC" w:rsidRPr="004C6903" w:rsidRDefault="002E59CC" w:rsidP="002E59CC">
      <w:pPr>
        <w:tabs>
          <w:tab w:val="left" w:pos="360"/>
          <w:tab w:val="left" w:pos="720"/>
        </w:tabs>
        <w:spacing w:after="120"/>
        <w:rPr>
          <w:b/>
          <w:i/>
        </w:rPr>
      </w:pPr>
      <w:r w:rsidRPr="004C6903">
        <w:rPr>
          <w:b/>
          <w:i/>
        </w:rPr>
        <w:t>Example</w:t>
      </w:r>
    </w:p>
    <w:p w14:paraId="72B6C110" w14:textId="77777777" w:rsidR="002E59CC" w:rsidRDefault="002E59CC" w:rsidP="002E59CC">
      <w:pPr>
        <w:spacing w:after="120"/>
        <w:rPr>
          <w:color w:val="FF0000"/>
        </w:rPr>
      </w:pPr>
      <w:r>
        <w:t xml:space="preserve">Find the midpoint of the line segment with endpoints (1, 2) and </w:t>
      </w:r>
      <w:r w:rsidRPr="003B036C">
        <w:rPr>
          <w:color w:val="FF0000"/>
        </w:rPr>
        <w:t xml:space="preserve">(7, </w:t>
      </w:r>
      <w:r>
        <w:rPr>
          <w:color w:val="FF0000"/>
        </w:rPr>
        <w:sym w:font="Symbol" w:char="F02D"/>
      </w:r>
      <w:r w:rsidRPr="003B036C">
        <w:rPr>
          <w:color w:val="FF0000"/>
        </w:rPr>
        <w:t>3)</w:t>
      </w:r>
    </w:p>
    <w:p w14:paraId="681969C3" w14:textId="77777777" w:rsidR="002E59CC" w:rsidRPr="002E59CC" w:rsidRDefault="002E59CC" w:rsidP="002E59CC">
      <w:pPr>
        <w:spacing w:before="120" w:after="120"/>
        <w:rPr>
          <w:b/>
          <w:i/>
          <w:color w:val="984806" w:themeColor="accent6" w:themeShade="80"/>
          <w:u w:val="single"/>
        </w:rPr>
      </w:pPr>
      <w:r w:rsidRPr="002E59CC">
        <w:rPr>
          <w:b/>
          <w:i/>
          <w:color w:val="984806" w:themeColor="accent6" w:themeShade="80"/>
          <w:u w:val="single"/>
        </w:rPr>
        <w:t>Solution</w:t>
      </w:r>
    </w:p>
    <w:p w14:paraId="31FB4DDC" w14:textId="4E8AEF0A" w:rsidR="002E59CC" w:rsidRDefault="002E59CC" w:rsidP="00B974DC">
      <w:pPr>
        <w:tabs>
          <w:tab w:val="left" w:pos="360"/>
        </w:tabs>
        <w:spacing w:after="60"/>
        <w:rPr>
          <w:position w:val="-20"/>
        </w:rPr>
      </w:pPr>
      <w:r>
        <w:tab/>
      </w:r>
      <w:r w:rsidRPr="00D0454D">
        <w:rPr>
          <w:position w:val="-22"/>
        </w:rPr>
        <w:object w:dxaOrig="1780" w:dyaOrig="560" w14:anchorId="179CA1E2">
          <v:shape id="_x0000_i1040" type="#_x0000_t75" style="width:89.35pt;height:27.65pt" o:ole="">
            <v:imagedata r:id="rId38" o:title=""/>
          </v:shape>
          <o:OLEObject Type="Embed" ProgID="Equation.DSMT4" ShapeID="_x0000_i1040" DrawAspect="Content" ObjectID="_1604513354" r:id="rId39"/>
        </w:object>
      </w:r>
    </w:p>
    <w:p w14:paraId="24A439B8" w14:textId="77777777" w:rsidR="00B974DC" w:rsidRDefault="002E59CC" w:rsidP="00B974DC">
      <w:pPr>
        <w:spacing w:after="60"/>
        <w:ind w:left="360"/>
      </w:pPr>
      <w:r w:rsidRPr="00D0454D">
        <w:rPr>
          <w:position w:val="-22"/>
        </w:rPr>
        <w:object w:dxaOrig="1200" w:dyaOrig="560" w14:anchorId="6EFB23DB">
          <v:shape id="_x0000_i1041" type="#_x0000_t75" style="width:60.65pt;height:27.65pt" o:ole="">
            <v:imagedata r:id="rId40" o:title=""/>
          </v:shape>
          <o:OLEObject Type="Embed" ProgID="Equation.DSMT4" ShapeID="_x0000_i1041" DrawAspect="Content" ObjectID="_1604513355" r:id="rId41"/>
        </w:object>
      </w:r>
    </w:p>
    <w:p w14:paraId="703BFE04" w14:textId="4BF7D8B3" w:rsidR="002E59CC" w:rsidRDefault="00B974DC" w:rsidP="00B974DC">
      <w:pPr>
        <w:spacing w:after="60"/>
        <w:ind w:left="360"/>
      </w:pPr>
      <w:r>
        <w:t xml:space="preserve">The midpoint: </w:t>
      </w:r>
      <w:r w:rsidRPr="00B974DC">
        <w:rPr>
          <w:position w:val="-28"/>
        </w:rPr>
        <w:object w:dxaOrig="1100" w:dyaOrig="620" w14:anchorId="339B70B6">
          <v:shape id="_x0000_i1042" type="#_x0000_t75" style="width:55.35pt;height:30.65pt" o:ole="">
            <v:imagedata r:id="rId42" o:title=""/>
          </v:shape>
          <o:OLEObject Type="Embed" ProgID="Equation.DSMT4" ShapeID="_x0000_i1042" DrawAspect="Content" ObjectID="_1604513356" r:id="rId43"/>
        </w:object>
      </w:r>
    </w:p>
    <w:p w14:paraId="488CCAFA" w14:textId="67769909" w:rsidR="002E59CC" w:rsidRDefault="002E59CC" w:rsidP="002E59CC"/>
    <w:p w14:paraId="4BD9E7BA" w14:textId="77777777" w:rsidR="00B974DC" w:rsidRDefault="00B974DC" w:rsidP="002E59CC"/>
    <w:p w14:paraId="5C53A578" w14:textId="77777777" w:rsidR="002E59CC" w:rsidRPr="00DB7D05" w:rsidRDefault="002E59CC" w:rsidP="002E59CC">
      <w:pPr>
        <w:spacing w:after="120"/>
        <w:rPr>
          <w:b/>
          <w:i/>
        </w:rPr>
      </w:pPr>
      <w:r w:rsidRPr="00DB7D05">
        <w:rPr>
          <w:b/>
          <w:i/>
        </w:rPr>
        <w:t>Example</w:t>
      </w:r>
    </w:p>
    <w:p w14:paraId="0FFFE5D5" w14:textId="77777777" w:rsidR="002E59CC" w:rsidRDefault="002E59CC" w:rsidP="002E59CC">
      <w:r>
        <w:t xml:space="preserve">Find the midpoint </w:t>
      </w:r>
      <w:r w:rsidRPr="007A6661">
        <w:rPr>
          <w:i/>
        </w:rPr>
        <w:t>M</w:t>
      </w:r>
      <w:r>
        <w:t xml:space="preserve"> of the segment with endpoints </w:t>
      </w:r>
      <w:r w:rsidRPr="000A1C77">
        <w:rPr>
          <w:position w:val="-14"/>
        </w:rPr>
        <w:object w:dxaOrig="700" w:dyaOrig="400" w14:anchorId="6D3FBC2C">
          <v:shape id="_x0000_i1043" type="#_x0000_t75" style="width:36pt;height:19.65pt" o:ole="">
            <v:imagedata r:id="rId44" o:title=""/>
          </v:shape>
          <o:OLEObject Type="Embed" ProgID="Equation.DSMT4" ShapeID="_x0000_i1043" DrawAspect="Content" ObjectID="_1604513357" r:id="rId45"/>
        </w:object>
      </w:r>
      <w:r>
        <w:t xml:space="preserve"> and </w:t>
      </w:r>
      <w:r w:rsidRPr="000A1C77">
        <w:rPr>
          <w:position w:val="-14"/>
        </w:rPr>
        <w:object w:dxaOrig="660" w:dyaOrig="400" w14:anchorId="4122DDD1">
          <v:shape id="_x0000_i1044" type="#_x0000_t75" style="width:33pt;height:19.65pt" o:ole="">
            <v:imagedata r:id="rId46" o:title=""/>
          </v:shape>
          <o:OLEObject Type="Embed" ProgID="Equation.DSMT4" ShapeID="_x0000_i1044" DrawAspect="Content" ObjectID="_1604513358" r:id="rId47"/>
        </w:object>
      </w:r>
    </w:p>
    <w:p w14:paraId="6720CBCE" w14:textId="77777777" w:rsidR="002E59CC" w:rsidRPr="002E59CC" w:rsidRDefault="002E59CC" w:rsidP="002E59CC">
      <w:pPr>
        <w:spacing w:before="120" w:after="120"/>
        <w:rPr>
          <w:b/>
          <w:i/>
          <w:color w:val="984806" w:themeColor="accent6" w:themeShade="80"/>
          <w:u w:val="single"/>
        </w:rPr>
      </w:pPr>
      <w:r w:rsidRPr="002E59CC">
        <w:rPr>
          <w:b/>
          <w:i/>
          <w:color w:val="984806" w:themeColor="accent6" w:themeShade="80"/>
          <w:u w:val="single"/>
        </w:rPr>
        <w:t>Solution</w:t>
      </w:r>
    </w:p>
    <w:p w14:paraId="70379D36" w14:textId="3EAC269A" w:rsidR="002E59CC" w:rsidRDefault="002E59CC" w:rsidP="00B974DC">
      <w:pPr>
        <w:tabs>
          <w:tab w:val="left" w:pos="360"/>
        </w:tabs>
        <w:rPr>
          <w:position w:val="-14"/>
        </w:rPr>
      </w:pPr>
      <w:r>
        <w:rPr>
          <w:position w:val="-14"/>
        </w:rPr>
        <w:tab/>
      </w:r>
      <w:r w:rsidRPr="00431CAC">
        <w:rPr>
          <w:position w:val="-28"/>
        </w:rPr>
        <w:object w:dxaOrig="2220" w:dyaOrig="680" w14:anchorId="71A48240">
          <v:shape id="_x0000_i1045" type="#_x0000_t75" style="width:112pt;height:34.65pt" o:ole="">
            <v:imagedata r:id="rId48" o:title=""/>
          </v:shape>
          <o:OLEObject Type="Embed" ProgID="Equation.DSMT4" ShapeID="_x0000_i1045" DrawAspect="Content" ObjectID="_1604513359" r:id="rId49"/>
        </w:object>
      </w:r>
    </w:p>
    <w:p w14:paraId="4E4CB043" w14:textId="51753CF1" w:rsidR="000A0208" w:rsidRPr="00B974DC" w:rsidRDefault="002E59CC" w:rsidP="00B974DC">
      <w:pPr>
        <w:tabs>
          <w:tab w:val="left" w:pos="360"/>
        </w:tabs>
        <w:rPr>
          <w:position w:val="-14"/>
        </w:rPr>
      </w:pPr>
      <w:r>
        <w:rPr>
          <w:position w:val="-14"/>
        </w:rPr>
        <w:tab/>
      </w:r>
      <w:r w:rsidRPr="002E59CC">
        <w:rPr>
          <w:position w:val="-28"/>
        </w:rPr>
        <w:object w:dxaOrig="1320" w:dyaOrig="620" w14:anchorId="4F25BD99">
          <v:shape id="_x0000_i1046" type="#_x0000_t75" style="width:66pt;height:32pt" o:ole="">
            <v:imagedata r:id="rId50" o:title=""/>
          </v:shape>
          <o:OLEObject Type="Embed" ProgID="Equation.DSMT4" ShapeID="_x0000_i1046" DrawAspect="Content" ObjectID="_1604513360" r:id="rId51"/>
        </w:object>
      </w:r>
    </w:p>
    <w:p w14:paraId="6F12CE8F" w14:textId="77777777" w:rsidR="000A0208" w:rsidRDefault="000A0208" w:rsidP="000A0208"/>
    <w:p w14:paraId="21F86631" w14:textId="77777777" w:rsidR="00B974DC" w:rsidRPr="00B974DC" w:rsidRDefault="00B974DC" w:rsidP="00B974DC">
      <w:pPr>
        <w:rPr>
          <w:sz w:val="12"/>
        </w:rPr>
      </w:pPr>
      <w:r w:rsidRPr="00B974DC">
        <w:rPr>
          <w:sz w:val="12"/>
        </w:rPr>
        <w:br w:type="page"/>
      </w:r>
    </w:p>
    <w:p w14:paraId="3F8B2415" w14:textId="07A6B848" w:rsidR="000A0208" w:rsidRPr="00A024EE" w:rsidRDefault="000A0208" w:rsidP="000A0208">
      <w:pPr>
        <w:spacing w:after="240"/>
        <w:rPr>
          <w:b/>
          <w:i/>
          <w:sz w:val="28"/>
        </w:rPr>
      </w:pPr>
      <w:r w:rsidRPr="00A024EE">
        <w:rPr>
          <w:b/>
          <w:i/>
          <w:sz w:val="28"/>
        </w:rPr>
        <w:lastRenderedPageBreak/>
        <w:t xml:space="preserve">The Standard Form of the </w:t>
      </w:r>
      <w:r w:rsidRPr="00CC481C">
        <w:rPr>
          <w:b/>
          <w:i/>
          <w:color w:val="632423" w:themeColor="accent2" w:themeShade="80"/>
          <w:sz w:val="28"/>
        </w:rPr>
        <w:t>Equation of a Circle</w:t>
      </w:r>
    </w:p>
    <w:p w14:paraId="57F41544" w14:textId="77777777" w:rsidR="000A0208" w:rsidRDefault="000A0208" w:rsidP="00B951BE">
      <w:pPr>
        <w:tabs>
          <w:tab w:val="left" w:pos="360"/>
          <w:tab w:val="left" w:pos="720"/>
        </w:tabs>
        <w:spacing w:after="120" w:line="360" w:lineRule="auto"/>
      </w:pPr>
      <w:r>
        <w:t xml:space="preserve">The </w:t>
      </w:r>
      <w:r w:rsidRPr="00663C3C">
        <w:rPr>
          <w:i/>
        </w:rPr>
        <w:t>standard form of the equation of a circle</w:t>
      </w:r>
      <w:r>
        <w:t xml:space="preserve"> with center </w:t>
      </w:r>
      <w:r w:rsidRPr="003B036C">
        <w:rPr>
          <w:sz w:val="28"/>
        </w:rPr>
        <w:t>(</w:t>
      </w:r>
      <w:r w:rsidRPr="003B036C">
        <w:rPr>
          <w:i/>
          <w:sz w:val="28"/>
        </w:rPr>
        <w:t>h, k</w:t>
      </w:r>
      <w:r w:rsidRPr="003B036C">
        <w:rPr>
          <w:sz w:val="28"/>
        </w:rPr>
        <w:t xml:space="preserve">) </w:t>
      </w:r>
      <w:r>
        <w:t xml:space="preserve">and radius </w:t>
      </w:r>
      <w:r w:rsidRPr="003B036C">
        <w:rPr>
          <w:i/>
          <w:sz w:val="28"/>
        </w:rPr>
        <w:t>r</w:t>
      </w:r>
      <w:r>
        <w:t xml:space="preserve"> is</w:t>
      </w:r>
    </w:p>
    <w:p w14:paraId="4BF95B78" w14:textId="26A8CC77" w:rsidR="000A0208" w:rsidRDefault="000A0208" w:rsidP="00B951BE">
      <w:pPr>
        <w:spacing w:line="360" w:lineRule="auto"/>
        <w:ind w:left="1440"/>
      </w:pPr>
      <w:r w:rsidRPr="00671349">
        <w:rPr>
          <w:position w:val="-16"/>
        </w:rPr>
        <w:object w:dxaOrig="2600" w:dyaOrig="540" w14:anchorId="31C11AAC">
          <v:shape id="_x0000_i1047" type="#_x0000_t75" style="width:129.65pt;height:27pt" o:ole="">
            <v:imagedata r:id="rId52" o:title=""/>
          </v:shape>
          <o:OLEObject Type="Embed" ProgID="Equation.DSMT4" ShapeID="_x0000_i1047" DrawAspect="Content" ObjectID="_1604513361" r:id="rId53"/>
        </w:object>
      </w:r>
    </w:p>
    <w:p w14:paraId="34B8AEF9" w14:textId="0C0C5F17" w:rsidR="00B951BE" w:rsidRDefault="00B951BE" w:rsidP="000A0208">
      <w:pPr>
        <w:ind w:left="1440"/>
      </w:pPr>
      <w:r>
        <w:rPr>
          <w:noProof/>
        </w:rPr>
        <w:drawing>
          <wp:inline distT="0" distB="0" distL="0" distR="0" wp14:anchorId="51A8A2C3" wp14:editId="4D78EF87">
            <wp:extent cx="2585085" cy="2286000"/>
            <wp:effectExtent l="0" t="0" r="5715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54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085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36E1D0" w14:textId="77777777" w:rsidR="000A0208" w:rsidRDefault="000A0208" w:rsidP="000A0208">
      <w:pPr>
        <w:jc w:val="center"/>
      </w:pPr>
    </w:p>
    <w:p w14:paraId="2C81AC86" w14:textId="5F38F4C1" w:rsidR="000A0208" w:rsidRDefault="000A0208" w:rsidP="000A0208">
      <w:pPr>
        <w:spacing w:line="240" w:lineRule="auto"/>
      </w:pPr>
      <w:r>
        <w:t xml:space="preserve">A circle with center (0, 0) and radius </w:t>
      </w:r>
      <w:r w:rsidRPr="004E4668">
        <w:rPr>
          <w:i/>
          <w:sz w:val="26"/>
          <w:szCs w:val="26"/>
        </w:rPr>
        <w:t>r</w:t>
      </w:r>
      <w:r>
        <w:t xml:space="preserve"> has equation: </w:t>
      </w:r>
      <w:r w:rsidRPr="00671349">
        <w:rPr>
          <w:position w:val="-10"/>
        </w:rPr>
        <w:object w:dxaOrig="1420" w:dyaOrig="440" w14:anchorId="58290270">
          <v:shape id="_x0000_i1048" type="#_x0000_t75" style="width:71.35pt;height:21.65pt" o:ole="">
            <v:imagedata r:id="rId55" o:title=""/>
          </v:shape>
          <o:OLEObject Type="Embed" ProgID="Equation.DSMT4" ShapeID="_x0000_i1048" DrawAspect="Content" ObjectID="_1604513362" r:id="rId56"/>
        </w:object>
      </w:r>
    </w:p>
    <w:p w14:paraId="27128A2C" w14:textId="0D4B8FB5" w:rsidR="00B951BE" w:rsidRDefault="00B951BE" w:rsidP="00B951BE"/>
    <w:p w14:paraId="26D4BE70" w14:textId="4A9AA48E" w:rsidR="00B951BE" w:rsidRDefault="00B951BE" w:rsidP="00B951BE"/>
    <w:p w14:paraId="59C472AC" w14:textId="77777777" w:rsidR="000A0208" w:rsidRPr="00A93E69" w:rsidRDefault="000A0208" w:rsidP="000A0208">
      <w:pPr>
        <w:spacing w:after="120" w:line="240" w:lineRule="auto"/>
        <w:rPr>
          <w:b/>
          <w:i/>
          <w:sz w:val="28"/>
        </w:rPr>
      </w:pPr>
      <w:r w:rsidRPr="00A93E69">
        <w:rPr>
          <w:noProof/>
          <w:sz w:val="28"/>
        </w:rPr>
        <w:drawing>
          <wp:anchor distT="0" distB="0" distL="114300" distR="114300" simplePos="0" relativeHeight="251659264" behindDoc="0" locked="0" layoutInCell="1" allowOverlap="1" wp14:anchorId="15591721" wp14:editId="10B8729B">
            <wp:simplePos x="0" y="0"/>
            <wp:positionH relativeFrom="column">
              <wp:posOffset>3797300</wp:posOffset>
            </wp:positionH>
            <wp:positionV relativeFrom="paragraph">
              <wp:posOffset>19685</wp:posOffset>
            </wp:positionV>
            <wp:extent cx="2453398" cy="2011680"/>
            <wp:effectExtent l="0" t="0" r="4445" b="7620"/>
            <wp:wrapSquare wrapText="bothSides"/>
            <wp:docPr id="3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7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3398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93E69">
        <w:rPr>
          <w:b/>
          <w:i/>
          <w:sz w:val="28"/>
        </w:rPr>
        <w:t>Example</w:t>
      </w:r>
    </w:p>
    <w:p w14:paraId="60700467" w14:textId="77777777" w:rsidR="000A0208" w:rsidRDefault="000A0208" w:rsidP="000A0208">
      <w:pPr>
        <w:spacing w:after="120" w:line="240" w:lineRule="auto"/>
      </w:pPr>
      <w:r>
        <w:t>Find the center-radius form of the equation of each circle.</w:t>
      </w:r>
    </w:p>
    <w:p w14:paraId="4465CE0A" w14:textId="77777777" w:rsidR="000A0208" w:rsidRDefault="000A0208" w:rsidP="000A0208">
      <w:pPr>
        <w:tabs>
          <w:tab w:val="left" w:pos="360"/>
        </w:tabs>
      </w:pPr>
      <w:r w:rsidRPr="003D221F">
        <w:rPr>
          <w:i/>
        </w:rPr>
        <w:t>a</w:t>
      </w:r>
      <w:r>
        <w:t xml:space="preserve">) </w:t>
      </w:r>
      <w:r>
        <w:tab/>
        <w:t xml:space="preserve">Center at </w:t>
      </w:r>
      <w:r w:rsidRPr="00671349">
        <w:rPr>
          <w:position w:val="-14"/>
        </w:rPr>
        <w:object w:dxaOrig="700" w:dyaOrig="400" w14:anchorId="384F673E">
          <v:shape id="_x0000_i1049" type="#_x0000_t75" style="width:35.35pt;height:20.35pt" o:ole="">
            <v:imagedata r:id="rId58" o:title=""/>
          </v:shape>
          <o:OLEObject Type="Embed" ProgID="Equation.DSMT4" ShapeID="_x0000_i1049" DrawAspect="Content" ObjectID="_1604513363" r:id="rId59"/>
        </w:object>
      </w:r>
      <w:r>
        <w:t xml:space="preserve">, radius </w:t>
      </w:r>
      <w:r w:rsidRPr="002A42B3">
        <w:rPr>
          <w:color w:val="0000CC"/>
        </w:rPr>
        <w:t>6</w:t>
      </w:r>
    </w:p>
    <w:p w14:paraId="109E41AF" w14:textId="77777777" w:rsidR="000A0208" w:rsidRDefault="000A0208" w:rsidP="000A0208">
      <w:pPr>
        <w:ind w:left="540"/>
        <w:rPr>
          <w:position w:val="-16"/>
        </w:rPr>
      </w:pPr>
      <w:r w:rsidRPr="00671349">
        <w:rPr>
          <w:position w:val="-14"/>
        </w:rPr>
        <w:object w:dxaOrig="2380" w:dyaOrig="480" w14:anchorId="59388638">
          <v:shape id="_x0000_i1050" type="#_x0000_t75" style="width:119.35pt;height:24pt" o:ole="">
            <v:imagedata r:id="rId60" o:title=""/>
          </v:shape>
          <o:OLEObject Type="Embed" ProgID="Equation.DSMT4" ShapeID="_x0000_i1050" DrawAspect="Content" ObjectID="_1604513364" r:id="rId61"/>
        </w:object>
      </w:r>
    </w:p>
    <w:p w14:paraId="224A8734" w14:textId="77777777" w:rsidR="000A0208" w:rsidRDefault="000A0208" w:rsidP="000A0208">
      <w:pPr>
        <w:ind w:left="540"/>
        <w:rPr>
          <w:position w:val="-16"/>
        </w:rPr>
      </w:pPr>
      <w:r w:rsidRPr="00671349">
        <w:rPr>
          <w:position w:val="-14"/>
        </w:rPr>
        <w:object w:dxaOrig="2659" w:dyaOrig="480" w14:anchorId="6882043C">
          <v:shape id="_x0000_i1051" type="#_x0000_t75" style="width:132.65pt;height:24pt" o:ole="">
            <v:imagedata r:id="rId62" o:title=""/>
          </v:shape>
          <o:OLEObject Type="Embed" ProgID="Equation.DSMT4" ShapeID="_x0000_i1051" DrawAspect="Content" ObjectID="_1604513365" r:id="rId63"/>
        </w:object>
      </w:r>
    </w:p>
    <w:p w14:paraId="2031AB50" w14:textId="4B0871A0" w:rsidR="000A0208" w:rsidRDefault="000A0208" w:rsidP="000A0208">
      <w:pPr>
        <w:spacing w:line="240" w:lineRule="auto"/>
        <w:ind w:left="540"/>
      </w:pPr>
      <w:r w:rsidRPr="00671349">
        <w:rPr>
          <w:position w:val="-14"/>
        </w:rPr>
        <w:object w:dxaOrig="2360" w:dyaOrig="480" w14:anchorId="5EE94F3B">
          <v:shape id="_x0000_i1052" type="#_x0000_t75" style="width:117.65pt;height:24pt" o:ole="">
            <v:imagedata r:id="rId64" o:title=""/>
          </v:shape>
          <o:OLEObject Type="Embed" ProgID="Equation.DSMT4" ShapeID="_x0000_i1052" DrawAspect="Content" ObjectID="_1604513366" r:id="rId65"/>
        </w:object>
      </w:r>
    </w:p>
    <w:p w14:paraId="2C85D23D" w14:textId="6311E613" w:rsidR="000A0208" w:rsidRDefault="000A0208" w:rsidP="000A0208">
      <w:pPr>
        <w:spacing w:line="240" w:lineRule="auto"/>
      </w:pPr>
    </w:p>
    <w:p w14:paraId="7ECC50A7" w14:textId="6F84AD43" w:rsidR="00BB01B0" w:rsidRDefault="00BB01B0" w:rsidP="000A0208">
      <w:pPr>
        <w:spacing w:line="240" w:lineRule="auto"/>
      </w:pPr>
    </w:p>
    <w:p w14:paraId="24DF2E27" w14:textId="1DFBE2C4" w:rsidR="000A0208" w:rsidRDefault="00BB01B0" w:rsidP="000A0208">
      <w:pPr>
        <w:tabs>
          <w:tab w:val="left" w:pos="360"/>
        </w:tabs>
        <w:spacing w:line="360" w:lineRule="auto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0E267AE" wp14:editId="0138E36F">
            <wp:simplePos x="0" y="0"/>
            <wp:positionH relativeFrom="column">
              <wp:posOffset>2271395</wp:posOffset>
            </wp:positionH>
            <wp:positionV relativeFrom="paragraph">
              <wp:posOffset>130810</wp:posOffset>
            </wp:positionV>
            <wp:extent cx="2150858" cy="1920240"/>
            <wp:effectExtent l="0" t="0" r="1905" b="3810"/>
            <wp:wrapSquare wrapText="bothSides"/>
            <wp:docPr id="4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6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858" cy="1920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0208">
        <w:rPr>
          <w:i/>
        </w:rPr>
        <w:t>b</w:t>
      </w:r>
      <w:r w:rsidR="000A0208">
        <w:t xml:space="preserve">) </w:t>
      </w:r>
      <w:r w:rsidR="000A0208">
        <w:tab/>
        <w:t xml:space="preserve">Center at </w:t>
      </w:r>
      <w:r w:rsidR="000A0208" w:rsidRPr="00671349">
        <w:rPr>
          <w:position w:val="-14"/>
        </w:rPr>
        <w:object w:dxaOrig="580" w:dyaOrig="400" w14:anchorId="379177AE">
          <v:shape id="_x0000_i1053" type="#_x0000_t75" style="width:29.35pt;height:20.35pt" o:ole="">
            <v:imagedata r:id="rId67" o:title=""/>
          </v:shape>
          <o:OLEObject Type="Embed" ProgID="Equation.DSMT4" ShapeID="_x0000_i1053" DrawAspect="Content" ObjectID="_1604513367" r:id="rId68"/>
        </w:object>
      </w:r>
      <w:r w:rsidR="000A0208">
        <w:t xml:space="preserve">, radius </w:t>
      </w:r>
      <w:r w:rsidR="000A0208">
        <w:rPr>
          <w:color w:val="0000CC"/>
        </w:rPr>
        <w:t>3</w:t>
      </w:r>
    </w:p>
    <w:p w14:paraId="20FA464B" w14:textId="77777777" w:rsidR="000A0208" w:rsidRDefault="000A0208" w:rsidP="000A0208">
      <w:pPr>
        <w:ind w:left="540"/>
        <w:rPr>
          <w:position w:val="-16"/>
        </w:rPr>
      </w:pPr>
      <w:r w:rsidRPr="00671349">
        <w:rPr>
          <w:position w:val="-14"/>
        </w:rPr>
        <w:object w:dxaOrig="2340" w:dyaOrig="480" w14:anchorId="62A9219B">
          <v:shape id="_x0000_i1054" type="#_x0000_t75" style="width:117pt;height:24pt" o:ole="">
            <v:imagedata r:id="rId69" o:title=""/>
          </v:shape>
          <o:OLEObject Type="Embed" ProgID="Equation.DSMT4" ShapeID="_x0000_i1054" DrawAspect="Content" ObjectID="_1604513368" r:id="rId70"/>
        </w:object>
      </w:r>
    </w:p>
    <w:p w14:paraId="3C676098" w14:textId="77777777" w:rsidR="000A0208" w:rsidRDefault="000A0208" w:rsidP="000A0208">
      <w:pPr>
        <w:spacing w:line="240" w:lineRule="auto"/>
        <w:ind w:left="540"/>
      </w:pPr>
      <w:r w:rsidRPr="00671349">
        <w:rPr>
          <w:position w:val="-10"/>
        </w:rPr>
        <w:object w:dxaOrig="1200" w:dyaOrig="420" w14:anchorId="0D7B1785">
          <v:shape id="_x0000_i1055" type="#_x0000_t75" style="width:60pt;height:21pt" o:ole="">
            <v:imagedata r:id="rId71" o:title=""/>
          </v:shape>
          <o:OLEObject Type="Embed" ProgID="Equation.DSMT4" ShapeID="_x0000_i1055" DrawAspect="Content" ObjectID="_1604513369" r:id="rId72"/>
        </w:object>
      </w:r>
    </w:p>
    <w:p w14:paraId="64F18DA5" w14:textId="77777777" w:rsidR="000A0208" w:rsidRDefault="000A0208" w:rsidP="000A0208">
      <w:pPr>
        <w:spacing w:line="240" w:lineRule="auto"/>
      </w:pPr>
    </w:p>
    <w:p w14:paraId="21D3D865" w14:textId="77777777" w:rsidR="000A0208" w:rsidRDefault="000A0208" w:rsidP="000A0208">
      <w:pPr>
        <w:spacing w:line="240" w:lineRule="auto"/>
      </w:pPr>
    </w:p>
    <w:p w14:paraId="57217248" w14:textId="77777777" w:rsidR="000A0208" w:rsidRDefault="000A0208" w:rsidP="000A0208">
      <w:pPr>
        <w:spacing w:line="360" w:lineRule="auto"/>
      </w:pPr>
    </w:p>
    <w:p w14:paraId="7EBD38FB" w14:textId="77777777" w:rsidR="00BB01B0" w:rsidRPr="00BB01B0" w:rsidRDefault="00BB01B0" w:rsidP="00BB01B0">
      <w:pPr>
        <w:rPr>
          <w:sz w:val="12"/>
        </w:rPr>
      </w:pPr>
      <w:r w:rsidRPr="00BB01B0">
        <w:rPr>
          <w:sz w:val="12"/>
        </w:rPr>
        <w:br w:type="page"/>
      </w:r>
    </w:p>
    <w:p w14:paraId="392A1AF5" w14:textId="4DC7A2CC" w:rsidR="000A0208" w:rsidRPr="00A93E69" w:rsidRDefault="000A0208" w:rsidP="000A0208">
      <w:pPr>
        <w:tabs>
          <w:tab w:val="left" w:pos="360"/>
          <w:tab w:val="left" w:pos="720"/>
        </w:tabs>
        <w:spacing w:after="120"/>
        <w:rPr>
          <w:b/>
          <w:i/>
          <w:sz w:val="28"/>
        </w:rPr>
      </w:pPr>
      <w:r w:rsidRPr="00A93E69">
        <w:rPr>
          <w:b/>
          <w:i/>
          <w:sz w:val="28"/>
        </w:rPr>
        <w:lastRenderedPageBreak/>
        <w:t>Example</w:t>
      </w:r>
    </w:p>
    <w:p w14:paraId="1F590AF0" w14:textId="77777777" w:rsidR="000A0208" w:rsidRPr="00B51BCF" w:rsidRDefault="000A0208" w:rsidP="000A0208">
      <w:r w:rsidRPr="00B51BCF">
        <w:t>Find the equation of a circle with center (</w:t>
      </w:r>
      <w:r>
        <w:sym w:font="Symbol" w:char="F02D"/>
      </w:r>
      <w:r w:rsidRPr="00B51BCF">
        <w:t>1, 4) that passes through (3, 7).</w:t>
      </w:r>
    </w:p>
    <w:p w14:paraId="36055C2D" w14:textId="77777777" w:rsidR="000A0208" w:rsidRPr="00A93E69" w:rsidRDefault="000A0208" w:rsidP="000A0208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A93E69">
        <w:rPr>
          <w:b/>
          <w:i/>
          <w:color w:val="632423" w:themeColor="accent2" w:themeShade="80"/>
          <w:u w:val="single"/>
        </w:rPr>
        <w:t>Solution</w:t>
      </w:r>
    </w:p>
    <w:p w14:paraId="06ADECAA" w14:textId="77777777" w:rsidR="000A0208" w:rsidRPr="008C1B03" w:rsidRDefault="000A0208" w:rsidP="002C68AB">
      <w:pPr>
        <w:tabs>
          <w:tab w:val="left" w:pos="360"/>
          <w:tab w:val="left" w:pos="720"/>
        </w:tabs>
        <w:rPr>
          <w:position w:val="-12"/>
        </w:rPr>
      </w:pPr>
      <w:r w:rsidRPr="008C1B03">
        <w:tab/>
      </w:r>
      <w:r w:rsidRPr="00671349">
        <w:rPr>
          <w:position w:val="-12"/>
        </w:rPr>
        <w:object w:dxaOrig="2860" w:dyaOrig="499" w14:anchorId="4642057C">
          <v:shape id="_x0000_i1056" type="#_x0000_t75" style="width:143.35pt;height:24.65pt" o:ole="">
            <v:imagedata r:id="rId73" o:title=""/>
          </v:shape>
          <o:OLEObject Type="Embed" ProgID="Equation.DSMT4" ShapeID="_x0000_i1056" DrawAspect="Content" ObjectID="_1604513370" r:id="rId74"/>
        </w:object>
      </w:r>
    </w:p>
    <w:p w14:paraId="595CDFB7" w14:textId="77777777" w:rsidR="000A0208" w:rsidRPr="008C1B03" w:rsidRDefault="000A0208" w:rsidP="002C68AB">
      <w:pPr>
        <w:tabs>
          <w:tab w:val="left" w:pos="900"/>
        </w:tabs>
        <w:rPr>
          <w:position w:val="-12"/>
        </w:rPr>
      </w:pPr>
      <w:r w:rsidRPr="008C1B03">
        <w:rPr>
          <w:position w:val="-12"/>
        </w:rPr>
        <w:tab/>
      </w:r>
      <w:r>
        <w:rPr>
          <w:position w:val="-12"/>
        </w:rPr>
        <w:object w:dxaOrig="1780" w:dyaOrig="499" w14:anchorId="6DD93A6A">
          <v:shape id="_x0000_i1057" type="#_x0000_t75" style="width:89.35pt;height:24.65pt" o:ole="">
            <v:imagedata r:id="rId75" o:title=""/>
          </v:shape>
          <o:OLEObject Type="Embed" ProgID="Equation.DSMT4" ShapeID="_x0000_i1057" DrawAspect="Content" ObjectID="_1604513371" r:id="rId76"/>
        </w:object>
      </w:r>
    </w:p>
    <w:p w14:paraId="5AFF64E4" w14:textId="77777777" w:rsidR="000A0208" w:rsidRPr="008C1B03" w:rsidRDefault="000A0208" w:rsidP="002C68AB">
      <w:pPr>
        <w:tabs>
          <w:tab w:val="left" w:pos="900"/>
        </w:tabs>
        <w:rPr>
          <w:position w:val="-12"/>
        </w:rPr>
      </w:pPr>
      <w:r w:rsidRPr="008C1B03">
        <w:rPr>
          <w:position w:val="-12"/>
        </w:rPr>
        <w:tab/>
      </w:r>
      <w:r w:rsidRPr="00671349">
        <w:rPr>
          <w:position w:val="-8"/>
        </w:rPr>
        <w:object w:dxaOrig="999" w:dyaOrig="360" w14:anchorId="41A2E294">
          <v:shape id="_x0000_i1058" type="#_x0000_t75" style="width:50.35pt;height:18pt" o:ole="">
            <v:imagedata r:id="rId77" o:title=""/>
          </v:shape>
          <o:OLEObject Type="Embed" ProgID="Equation.DSMT4" ShapeID="_x0000_i1058" DrawAspect="Content" ObjectID="_1604513372" r:id="rId78"/>
        </w:object>
      </w:r>
    </w:p>
    <w:p w14:paraId="12CE70DF" w14:textId="77777777" w:rsidR="000A0208" w:rsidRPr="008C1B03" w:rsidRDefault="000A0208" w:rsidP="002C68AB">
      <w:pPr>
        <w:tabs>
          <w:tab w:val="left" w:pos="900"/>
        </w:tabs>
        <w:rPr>
          <w:position w:val="-12"/>
        </w:rPr>
      </w:pPr>
      <w:r w:rsidRPr="008C1B03">
        <w:rPr>
          <w:position w:val="-12"/>
        </w:rPr>
        <w:tab/>
      </w:r>
      <w:r w:rsidRPr="00671349">
        <w:rPr>
          <w:position w:val="-8"/>
        </w:rPr>
        <w:object w:dxaOrig="680" w:dyaOrig="360" w14:anchorId="20DB1B2A">
          <v:shape id="_x0000_i1059" type="#_x0000_t75" style="width:33.65pt;height:18pt" o:ole="">
            <v:imagedata r:id="rId79" o:title=""/>
          </v:shape>
          <o:OLEObject Type="Embed" ProgID="Equation.DSMT4" ShapeID="_x0000_i1059" DrawAspect="Content" ObjectID="_1604513373" r:id="rId80"/>
        </w:object>
      </w:r>
    </w:p>
    <w:p w14:paraId="14CCE006" w14:textId="77777777" w:rsidR="000A0208" w:rsidRPr="008C1B03" w:rsidRDefault="000A0208" w:rsidP="000A0208">
      <w:pPr>
        <w:tabs>
          <w:tab w:val="left" w:pos="900"/>
        </w:tabs>
        <w:spacing w:after="120" w:line="240" w:lineRule="auto"/>
      </w:pPr>
      <w:r w:rsidRPr="008C1B03">
        <w:rPr>
          <w:position w:val="-12"/>
        </w:rPr>
        <w:tab/>
      </w:r>
      <w:r w:rsidRPr="00671349">
        <w:rPr>
          <w:position w:val="-6"/>
        </w:rPr>
        <w:object w:dxaOrig="380" w:dyaOrig="279" w14:anchorId="10ADD41B">
          <v:shape id="_x0000_i1060" type="#_x0000_t75" style="width:18.65pt;height:14.35pt" o:ole="">
            <v:imagedata r:id="rId81" o:title=""/>
          </v:shape>
          <o:OLEObject Type="Embed" ProgID="Equation.DSMT4" ShapeID="_x0000_i1060" DrawAspect="Content" ObjectID="_1604513374" r:id="rId82"/>
        </w:object>
      </w:r>
    </w:p>
    <w:p w14:paraId="12BB04D3" w14:textId="3A28C9BD" w:rsidR="000A0208" w:rsidRPr="008C1B03" w:rsidRDefault="000A0208" w:rsidP="000A0208">
      <w:pPr>
        <w:tabs>
          <w:tab w:val="left" w:pos="360"/>
          <w:tab w:val="left" w:pos="720"/>
        </w:tabs>
      </w:pPr>
      <w:r w:rsidRPr="008C1B03">
        <w:tab/>
      </w:r>
      <w:r w:rsidR="003812F4" w:rsidRPr="00671349">
        <w:rPr>
          <w:position w:val="-20"/>
        </w:rPr>
        <w:object w:dxaOrig="2620" w:dyaOrig="560" w14:anchorId="77AECBF9">
          <v:shape id="_x0000_i1061" type="#_x0000_t75" style="width:131.35pt;height:27.65pt" o:ole="">
            <v:imagedata r:id="rId83" o:title=""/>
          </v:shape>
          <o:OLEObject Type="Embed" ProgID="Equation.DSMT4" ShapeID="_x0000_i1061" DrawAspect="Content" ObjectID="_1604513375" r:id="rId84"/>
        </w:object>
      </w:r>
    </w:p>
    <w:p w14:paraId="76DEE6AA" w14:textId="77777777" w:rsidR="001469A2" w:rsidRDefault="001469A2" w:rsidP="001469A2"/>
    <w:p w14:paraId="6043F23B" w14:textId="77777777" w:rsidR="001469A2" w:rsidRDefault="001469A2" w:rsidP="001469A2"/>
    <w:p w14:paraId="29B09F9F" w14:textId="77777777" w:rsidR="001469A2" w:rsidRPr="004C6903" w:rsidRDefault="001469A2" w:rsidP="001469A2">
      <w:pPr>
        <w:tabs>
          <w:tab w:val="left" w:pos="360"/>
          <w:tab w:val="left" w:pos="720"/>
        </w:tabs>
        <w:spacing w:after="120"/>
        <w:rPr>
          <w:b/>
          <w:i/>
        </w:rPr>
      </w:pPr>
      <w:r w:rsidRPr="004C6903">
        <w:rPr>
          <w:b/>
          <w:i/>
        </w:rPr>
        <w:t>Example</w:t>
      </w:r>
    </w:p>
    <w:p w14:paraId="77E85699" w14:textId="77777777" w:rsidR="001469A2" w:rsidRPr="00B51BCF" w:rsidRDefault="001469A2" w:rsidP="001469A2">
      <w:r w:rsidRPr="00B51BCF">
        <w:t>Find an equation of the circle with endpoints</w:t>
      </w:r>
      <w:r w:rsidRPr="001469A2">
        <w:rPr>
          <w:b/>
          <w:i/>
        </w:rPr>
        <w:t xml:space="preserve"> A</w:t>
      </w:r>
      <w:r w:rsidRPr="00B51BCF">
        <w:t xml:space="preserve"> (1, </w:t>
      </w:r>
      <w:r>
        <w:sym w:font="Symbol" w:char="F02D"/>
      </w:r>
      <w:r w:rsidRPr="00B51BCF">
        <w:t xml:space="preserve">1) and </w:t>
      </w:r>
      <w:r w:rsidRPr="001469A2">
        <w:rPr>
          <w:b/>
          <w:i/>
        </w:rPr>
        <w:t>B</w:t>
      </w:r>
      <w:r w:rsidRPr="00B51BCF">
        <w:t xml:space="preserve"> (2, </w:t>
      </w:r>
      <w:r>
        <w:sym w:font="Symbol" w:char="F02D"/>
      </w:r>
      <w:r w:rsidRPr="00B51BCF">
        <w:t>3)</w:t>
      </w:r>
    </w:p>
    <w:p w14:paraId="274F227F" w14:textId="77777777" w:rsidR="001469A2" w:rsidRPr="001469A2" w:rsidRDefault="001469A2" w:rsidP="001469A2">
      <w:pPr>
        <w:spacing w:before="120" w:after="120"/>
        <w:rPr>
          <w:b/>
          <w:i/>
          <w:color w:val="984806" w:themeColor="accent6" w:themeShade="80"/>
          <w:u w:val="single"/>
        </w:rPr>
      </w:pPr>
      <w:r w:rsidRPr="001469A2">
        <w:rPr>
          <w:b/>
          <w:i/>
          <w:color w:val="984806" w:themeColor="accent6" w:themeShade="80"/>
          <w:u w:val="single"/>
        </w:rPr>
        <w:t>Solution</w:t>
      </w:r>
    </w:p>
    <w:p w14:paraId="21EB1FCE" w14:textId="77777777" w:rsidR="001469A2" w:rsidRPr="00193AB4" w:rsidRDefault="001469A2" w:rsidP="001469A2">
      <w:pPr>
        <w:tabs>
          <w:tab w:val="left" w:pos="360"/>
          <w:tab w:val="left" w:pos="720"/>
        </w:tabs>
        <w:spacing w:after="240"/>
      </w:pPr>
      <w:r w:rsidRPr="00193AB4">
        <w:tab/>
        <w:t xml:space="preserve">Center = Midpoint: </w:t>
      </w:r>
      <w:r w:rsidRPr="00193AB4">
        <w:rPr>
          <w:position w:val="-22"/>
        </w:rPr>
        <w:object w:dxaOrig="2460" w:dyaOrig="560" w14:anchorId="363D8ACD">
          <v:shape id="_x0000_i1062" type="#_x0000_t75" style="width:122.35pt;height:27.65pt" o:ole="">
            <v:imagedata r:id="rId85" o:title=""/>
          </v:shape>
          <o:OLEObject Type="Embed" ProgID="Equation.DSMT4" ShapeID="_x0000_i1062" DrawAspect="Content" ObjectID="_1604513376" r:id="rId86"/>
        </w:object>
      </w:r>
    </w:p>
    <w:p w14:paraId="542FE81E" w14:textId="77777777" w:rsidR="001469A2" w:rsidRPr="00193AB4" w:rsidRDefault="001469A2" w:rsidP="001469A2">
      <w:pPr>
        <w:tabs>
          <w:tab w:val="left" w:pos="360"/>
          <w:tab w:val="left" w:pos="720"/>
        </w:tabs>
        <w:spacing w:line="360" w:lineRule="auto"/>
        <w:rPr>
          <w:position w:val="-24"/>
        </w:rPr>
      </w:pPr>
      <w:r w:rsidRPr="00193AB4">
        <w:tab/>
      </w:r>
      <w:r w:rsidRPr="00193AB4">
        <w:rPr>
          <w:position w:val="-28"/>
        </w:rPr>
        <w:object w:dxaOrig="2900" w:dyaOrig="800" w14:anchorId="7202BE0D">
          <v:shape id="_x0000_i1063" type="#_x0000_t75" style="width:144.65pt;height:39pt" o:ole="">
            <v:imagedata r:id="rId87" o:title=""/>
          </v:shape>
          <o:OLEObject Type="Embed" ProgID="Equation.DSMT4" ShapeID="_x0000_i1063" DrawAspect="Content" ObjectID="_1604513377" r:id="rId88"/>
        </w:object>
      </w:r>
    </w:p>
    <w:p w14:paraId="4CE8AF46" w14:textId="77777777" w:rsidR="001469A2" w:rsidRPr="00193AB4" w:rsidRDefault="001469A2" w:rsidP="001469A2">
      <w:pPr>
        <w:tabs>
          <w:tab w:val="left" w:pos="900"/>
        </w:tabs>
        <w:spacing w:line="360" w:lineRule="auto"/>
        <w:rPr>
          <w:position w:val="-24"/>
        </w:rPr>
      </w:pPr>
      <w:r w:rsidRPr="00193AB4">
        <w:rPr>
          <w:position w:val="-24"/>
        </w:rPr>
        <w:tab/>
      </w:r>
      <w:r w:rsidRPr="00193AB4">
        <w:rPr>
          <w:position w:val="-22"/>
        </w:rPr>
        <w:object w:dxaOrig="1680" w:dyaOrig="680" w14:anchorId="6E41E1EB">
          <v:shape id="_x0000_i1064" type="#_x0000_t75" style="width:84.65pt;height:33.65pt" o:ole="">
            <v:imagedata r:id="rId89" o:title=""/>
          </v:shape>
          <o:OLEObject Type="Embed" ProgID="Equation.DSMT4" ShapeID="_x0000_i1064" DrawAspect="Content" ObjectID="_1604513378" r:id="rId90"/>
        </w:object>
      </w:r>
    </w:p>
    <w:p w14:paraId="1598EB3F" w14:textId="77777777" w:rsidR="001469A2" w:rsidRPr="00193AB4" w:rsidRDefault="001469A2" w:rsidP="001469A2">
      <w:pPr>
        <w:tabs>
          <w:tab w:val="left" w:pos="900"/>
        </w:tabs>
        <w:spacing w:line="360" w:lineRule="auto"/>
        <w:rPr>
          <w:position w:val="-24"/>
        </w:rPr>
      </w:pPr>
      <w:r w:rsidRPr="00193AB4">
        <w:rPr>
          <w:position w:val="-24"/>
        </w:rPr>
        <w:tab/>
      </w:r>
      <w:r w:rsidRPr="00193AB4">
        <w:rPr>
          <w:position w:val="-22"/>
        </w:rPr>
        <w:object w:dxaOrig="920" w:dyaOrig="600" w14:anchorId="7084F578">
          <v:shape id="_x0000_i1065" type="#_x0000_t75" style="width:45pt;height:30pt" o:ole="">
            <v:imagedata r:id="rId91" o:title=""/>
          </v:shape>
          <o:OLEObject Type="Embed" ProgID="Equation.DSMT4" ShapeID="_x0000_i1065" DrawAspect="Content" ObjectID="_1604513379" r:id="rId92"/>
        </w:object>
      </w:r>
    </w:p>
    <w:p w14:paraId="2685890F" w14:textId="77777777" w:rsidR="001469A2" w:rsidRPr="00193AB4" w:rsidRDefault="001469A2" w:rsidP="001469A2">
      <w:pPr>
        <w:tabs>
          <w:tab w:val="left" w:pos="900"/>
        </w:tabs>
        <w:spacing w:after="120"/>
      </w:pPr>
      <w:r w:rsidRPr="00193AB4">
        <w:rPr>
          <w:position w:val="-24"/>
        </w:rPr>
        <w:tab/>
      </w:r>
      <w:r w:rsidRPr="00193AB4">
        <w:rPr>
          <w:position w:val="-22"/>
        </w:rPr>
        <w:object w:dxaOrig="600" w:dyaOrig="600" w14:anchorId="37C9FB99">
          <v:shape id="_x0000_i1066" type="#_x0000_t75" style="width:29.35pt;height:30pt" o:ole="">
            <v:imagedata r:id="rId93" o:title=""/>
          </v:shape>
          <o:OLEObject Type="Embed" ProgID="Equation.DSMT4" ShapeID="_x0000_i1066" DrawAspect="Content" ObjectID="_1604513380" r:id="rId94"/>
        </w:object>
      </w:r>
    </w:p>
    <w:p w14:paraId="6BE7CEA0" w14:textId="7F9951E2" w:rsidR="001469A2" w:rsidRPr="00193AB4" w:rsidRDefault="001469A2" w:rsidP="001469A2">
      <w:pPr>
        <w:tabs>
          <w:tab w:val="left" w:pos="360"/>
          <w:tab w:val="left" w:pos="720"/>
        </w:tabs>
        <w:rPr>
          <w:position w:val="-20"/>
        </w:rPr>
      </w:pPr>
      <w:r w:rsidRPr="00193AB4">
        <w:rPr>
          <w:position w:val="-14"/>
        </w:rPr>
        <w:tab/>
      </w:r>
      <w:r w:rsidRPr="001469A2">
        <w:rPr>
          <w:position w:val="-28"/>
        </w:rPr>
        <w:object w:dxaOrig="2640" w:dyaOrig="700" w14:anchorId="5AC5F1ED">
          <v:shape id="_x0000_i1067" type="#_x0000_t75" style="width:132.65pt;height:36pt" o:ole="">
            <v:imagedata r:id="rId95" o:title=""/>
          </v:shape>
          <o:OLEObject Type="Embed" ProgID="Equation.DSMT4" ShapeID="_x0000_i1067" DrawAspect="Content" ObjectID="_1604513381" r:id="rId96"/>
        </w:object>
      </w:r>
    </w:p>
    <w:p w14:paraId="2BB4C06F" w14:textId="407FD2CE" w:rsidR="001469A2" w:rsidRDefault="001469A2" w:rsidP="000A0208">
      <w:r>
        <w:br w:type="page"/>
      </w:r>
    </w:p>
    <w:p w14:paraId="57C20A18" w14:textId="77777777" w:rsidR="000A0208" w:rsidRPr="00A93E69" w:rsidRDefault="000A0208" w:rsidP="000A0208">
      <w:pPr>
        <w:tabs>
          <w:tab w:val="left" w:pos="360"/>
          <w:tab w:val="left" w:pos="720"/>
        </w:tabs>
        <w:spacing w:line="360" w:lineRule="auto"/>
        <w:rPr>
          <w:b/>
          <w:i/>
          <w:sz w:val="28"/>
        </w:rPr>
      </w:pPr>
      <w:r w:rsidRPr="00A93E69">
        <w:rPr>
          <w:b/>
          <w:i/>
          <w:sz w:val="28"/>
        </w:rPr>
        <w:lastRenderedPageBreak/>
        <w:t>Example</w:t>
      </w:r>
    </w:p>
    <w:p w14:paraId="4A0A12D6" w14:textId="77777777" w:rsidR="000A0208" w:rsidRDefault="000A0208" w:rsidP="000A0208">
      <w:pPr>
        <w:tabs>
          <w:tab w:val="left" w:pos="360"/>
          <w:tab w:val="left" w:pos="720"/>
        </w:tabs>
        <w:spacing w:line="240" w:lineRule="auto"/>
      </w:pPr>
      <w:r>
        <w:t xml:space="preserve">Write in standard form:  </w:t>
      </w:r>
      <w:r w:rsidRPr="00671349">
        <w:rPr>
          <w:position w:val="-10"/>
        </w:rPr>
        <w:object w:dxaOrig="2600" w:dyaOrig="420" w14:anchorId="07D40A31">
          <v:shape id="_x0000_i1068" type="#_x0000_t75" style="width:129.65pt;height:21pt" o:ole="">
            <v:imagedata r:id="rId97" o:title=""/>
          </v:shape>
          <o:OLEObject Type="Embed" ProgID="Equation.DSMT4" ShapeID="_x0000_i1068" DrawAspect="Content" ObjectID="_1604513382" r:id="rId98"/>
        </w:object>
      </w:r>
    </w:p>
    <w:p w14:paraId="7F816698" w14:textId="77777777" w:rsidR="000A0208" w:rsidRPr="00A93E69" w:rsidRDefault="000A0208" w:rsidP="000A0208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A93E69">
        <w:rPr>
          <w:b/>
          <w:i/>
          <w:color w:val="632423" w:themeColor="accent2" w:themeShade="80"/>
          <w:position w:val="-14"/>
          <w:u w:val="single"/>
        </w:rPr>
        <w:t>Solution</w:t>
      </w:r>
    </w:p>
    <w:p w14:paraId="2249C0AB" w14:textId="77777777" w:rsidR="000A0208" w:rsidRDefault="000A0208" w:rsidP="000A0208">
      <w:pPr>
        <w:tabs>
          <w:tab w:val="left" w:pos="360"/>
          <w:tab w:val="left" w:pos="720"/>
        </w:tabs>
        <w:ind w:left="360"/>
      </w:pPr>
      <w:r w:rsidRPr="00671349">
        <w:rPr>
          <w:position w:val="-10"/>
        </w:rPr>
        <w:object w:dxaOrig="2700" w:dyaOrig="420" w14:anchorId="6C97C1A8">
          <v:shape id="_x0000_i1069" type="#_x0000_t75" style="width:135pt;height:21pt" o:ole="">
            <v:imagedata r:id="rId99" o:title=""/>
          </v:shape>
          <o:OLEObject Type="Embed" ProgID="Equation.DSMT4" ShapeID="_x0000_i1069" DrawAspect="Content" ObjectID="_1604513383" r:id="rId100"/>
        </w:object>
      </w:r>
    </w:p>
    <w:p w14:paraId="027125E2" w14:textId="77777777" w:rsidR="000A0208" w:rsidRDefault="000A0208" w:rsidP="000A0208">
      <w:pPr>
        <w:tabs>
          <w:tab w:val="left" w:pos="360"/>
          <w:tab w:val="left" w:pos="720"/>
        </w:tabs>
        <w:ind w:left="360"/>
      </w:pPr>
      <w:r w:rsidRPr="00671349">
        <w:rPr>
          <w:position w:val="-26"/>
        </w:rPr>
        <w:object w:dxaOrig="5420" w:dyaOrig="740" w14:anchorId="14ED2B4B">
          <v:shape id="_x0000_i1070" type="#_x0000_t75" style="width:270.65pt;height:36.65pt" o:ole="">
            <v:imagedata r:id="rId101" o:title=""/>
          </v:shape>
          <o:OLEObject Type="Embed" ProgID="Equation.DSMT4" ShapeID="_x0000_i1070" DrawAspect="Content" ObjectID="_1604513384" r:id="rId102"/>
        </w:object>
      </w:r>
    </w:p>
    <w:p w14:paraId="49C706B3" w14:textId="77777777" w:rsidR="000A0208" w:rsidRDefault="000A0208" w:rsidP="000A0208">
      <w:pPr>
        <w:tabs>
          <w:tab w:val="left" w:pos="360"/>
          <w:tab w:val="left" w:pos="720"/>
        </w:tabs>
        <w:ind w:left="360"/>
      </w:pPr>
      <w:r w:rsidRPr="00671349">
        <w:rPr>
          <w:position w:val="-10"/>
        </w:rPr>
        <w:object w:dxaOrig="4120" w:dyaOrig="420" w14:anchorId="69A28707">
          <v:shape id="_x0000_i1071" type="#_x0000_t75" style="width:206.35pt;height:21pt" o:ole="">
            <v:imagedata r:id="rId103" o:title=""/>
          </v:shape>
          <o:OLEObject Type="Embed" ProgID="Equation.DSMT4" ShapeID="_x0000_i1071" DrawAspect="Content" ObjectID="_1604513385" r:id="rId104"/>
        </w:object>
      </w:r>
    </w:p>
    <w:p w14:paraId="7358D253" w14:textId="3B4D07D6" w:rsidR="000A0208" w:rsidRDefault="003812F4" w:rsidP="000A0208">
      <w:pPr>
        <w:tabs>
          <w:tab w:val="left" w:pos="360"/>
          <w:tab w:val="left" w:pos="720"/>
        </w:tabs>
        <w:ind w:left="360"/>
      </w:pPr>
      <w:r w:rsidRPr="00671349">
        <w:rPr>
          <w:position w:val="-16"/>
        </w:rPr>
        <w:object w:dxaOrig="2580" w:dyaOrig="480" w14:anchorId="1B230CE2">
          <v:shape id="_x0000_i1072" type="#_x0000_t75" style="width:129pt;height:24pt" o:ole="">
            <v:imagedata r:id="rId105" o:title=""/>
          </v:shape>
          <o:OLEObject Type="Embed" ProgID="Equation.DSMT4" ShapeID="_x0000_i1072" DrawAspect="Content" ObjectID="_1604513386" r:id="rId106"/>
        </w:object>
      </w:r>
      <w:r w:rsidR="000A0208">
        <w:br w:type="page"/>
      </w:r>
    </w:p>
    <w:p w14:paraId="1FB7DDD4" w14:textId="41FE175D" w:rsidR="003F2849" w:rsidRPr="00185629" w:rsidRDefault="003F2849" w:rsidP="003F2849">
      <w:pPr>
        <w:tabs>
          <w:tab w:val="left" w:pos="2160"/>
        </w:tabs>
        <w:spacing w:after="360" w:line="240" w:lineRule="auto"/>
        <w:rPr>
          <w:b/>
          <w:color w:val="0000CC"/>
          <w:sz w:val="32"/>
        </w:rPr>
      </w:pPr>
      <w:r w:rsidRPr="00B56D4F">
        <w:rPr>
          <w:b/>
          <w:i/>
          <w:sz w:val="40"/>
          <w:szCs w:val="40"/>
        </w:rPr>
        <w:lastRenderedPageBreak/>
        <w:t>Exercises</w:t>
      </w:r>
      <w:r>
        <w:tab/>
      </w:r>
      <w:r w:rsidRPr="00B56D4F">
        <w:rPr>
          <w:b/>
          <w:i/>
          <w:color w:val="0000CC"/>
          <w:sz w:val="28"/>
        </w:rPr>
        <w:t>Section</w:t>
      </w:r>
      <w:r w:rsidRPr="00B56D4F">
        <w:rPr>
          <w:b/>
          <w:color w:val="0000CC"/>
          <w:sz w:val="28"/>
        </w:rPr>
        <w:t xml:space="preserve"> </w:t>
      </w:r>
      <w:r>
        <w:rPr>
          <w:b/>
          <w:color w:val="0000CC"/>
          <w:sz w:val="32"/>
        </w:rPr>
        <w:t>R.4</w:t>
      </w:r>
      <w:r w:rsidRPr="00B56D4F">
        <w:rPr>
          <w:b/>
          <w:color w:val="0000CC"/>
          <w:sz w:val="32"/>
        </w:rPr>
        <w:t xml:space="preserve"> – </w:t>
      </w:r>
      <w:r w:rsidRPr="00882D2F">
        <w:rPr>
          <w:b/>
          <w:color w:val="0000CC"/>
          <w:sz w:val="32"/>
        </w:rPr>
        <w:t>Circles</w:t>
      </w:r>
    </w:p>
    <w:p w14:paraId="2834D343" w14:textId="12B78695" w:rsidR="002C68AB" w:rsidRDefault="002C68AB" w:rsidP="00341424">
      <w:pPr>
        <w:tabs>
          <w:tab w:val="left" w:pos="1080"/>
        </w:tabs>
        <w:spacing w:line="360" w:lineRule="auto"/>
      </w:pPr>
      <w:r>
        <w:t>(</w:t>
      </w:r>
      <w:r w:rsidRPr="00341424">
        <w:rPr>
          <w:b/>
        </w:rPr>
        <w:t xml:space="preserve">1 – </w:t>
      </w:r>
      <w:r w:rsidR="007C57D0">
        <w:rPr>
          <w:b/>
        </w:rPr>
        <w:t>10</w:t>
      </w:r>
      <w:r>
        <w:t>)</w:t>
      </w:r>
      <w:r>
        <w:tab/>
        <w:t>Find the distance between the two given point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1"/>
        <w:gridCol w:w="5251"/>
      </w:tblGrid>
      <w:tr w:rsidR="007C57D0" w14:paraId="45332D91" w14:textId="77777777" w:rsidTr="00813719">
        <w:tc>
          <w:tcPr>
            <w:tcW w:w="5251" w:type="dxa"/>
          </w:tcPr>
          <w:p w14:paraId="39C5E55C" w14:textId="77777777" w:rsidR="007C57D0" w:rsidRDefault="007C57D0" w:rsidP="007439B2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 w:rsidRPr="00D22864">
              <w:rPr>
                <w:position w:val="-14"/>
              </w:rPr>
              <w:object w:dxaOrig="820" w:dyaOrig="400" w14:anchorId="299FE467">
                <v:shape id="_x0000_i1073" type="#_x0000_t75" style="width:40.65pt;height:19.65pt" o:ole="">
                  <v:imagedata r:id="rId107" o:title=""/>
                </v:shape>
                <o:OLEObject Type="Embed" ProgID="Equation.DSMT4" ShapeID="_x0000_i1073" DrawAspect="Content" ObjectID="_1604513387" r:id="rId108"/>
              </w:object>
            </w:r>
            <w:r>
              <w:t xml:space="preserve"> and </w:t>
            </w:r>
            <w:r w:rsidRPr="00D22864">
              <w:rPr>
                <w:position w:val="-14"/>
              </w:rPr>
              <w:object w:dxaOrig="820" w:dyaOrig="400" w14:anchorId="760A18D5">
                <v:shape id="_x0000_i1074" type="#_x0000_t75" style="width:41.35pt;height:19.65pt" o:ole="">
                  <v:imagedata r:id="rId109" o:title=""/>
                </v:shape>
                <o:OLEObject Type="Embed" ProgID="Equation.DSMT4" ShapeID="_x0000_i1074" DrawAspect="Content" ObjectID="_1604513388" r:id="rId110"/>
              </w:object>
            </w:r>
          </w:p>
          <w:p w14:paraId="77FCD216" w14:textId="77777777" w:rsidR="007C57D0" w:rsidRDefault="007C57D0" w:rsidP="007439B2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 w:rsidRPr="00D22864">
              <w:rPr>
                <w:position w:val="-14"/>
              </w:rPr>
              <w:object w:dxaOrig="960" w:dyaOrig="400" w14:anchorId="7C67A646">
                <v:shape id="_x0000_i1075" type="#_x0000_t75" style="width:48pt;height:19.65pt" o:ole="">
                  <v:imagedata r:id="rId111" o:title=""/>
                </v:shape>
                <o:OLEObject Type="Embed" ProgID="Equation.DSMT4" ShapeID="_x0000_i1075" DrawAspect="Content" ObjectID="_1604513389" r:id="rId112"/>
              </w:object>
            </w:r>
            <w:r>
              <w:t xml:space="preserve"> and </w:t>
            </w:r>
            <w:r w:rsidRPr="00D22864">
              <w:rPr>
                <w:position w:val="-14"/>
              </w:rPr>
              <w:object w:dxaOrig="1060" w:dyaOrig="400" w14:anchorId="2F62D839">
                <v:shape id="_x0000_i1076" type="#_x0000_t75" style="width:52.65pt;height:19.65pt" o:ole="">
                  <v:imagedata r:id="rId113" o:title=""/>
                </v:shape>
                <o:OLEObject Type="Embed" ProgID="Equation.DSMT4" ShapeID="_x0000_i1076" DrawAspect="Content" ObjectID="_1604513390" r:id="rId114"/>
              </w:object>
            </w:r>
          </w:p>
          <w:p w14:paraId="391483C3" w14:textId="77777777" w:rsidR="007C57D0" w:rsidRDefault="007C57D0" w:rsidP="007439B2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 w:rsidRPr="00D22864">
              <w:rPr>
                <w:position w:val="-14"/>
              </w:rPr>
              <w:object w:dxaOrig="820" w:dyaOrig="400" w14:anchorId="7E0DC1DE">
                <v:shape id="_x0000_i1077" type="#_x0000_t75" style="width:41.35pt;height:20.35pt" o:ole="">
                  <v:imagedata r:id="rId115" o:title=""/>
                </v:shape>
                <o:OLEObject Type="Embed" ProgID="Equation.DSMT4" ShapeID="_x0000_i1077" DrawAspect="Content" ObjectID="_1604513391" r:id="rId116"/>
              </w:object>
            </w:r>
            <w:r>
              <w:t xml:space="preserve"> and </w:t>
            </w:r>
            <w:r w:rsidRPr="00D22864">
              <w:rPr>
                <w:position w:val="-14"/>
              </w:rPr>
              <w:object w:dxaOrig="700" w:dyaOrig="400" w14:anchorId="70D36692">
                <v:shape id="_x0000_i1078" type="#_x0000_t75" style="width:35.35pt;height:20.35pt" o:ole="">
                  <v:imagedata r:id="rId117" o:title=""/>
                </v:shape>
                <o:OLEObject Type="Embed" ProgID="Equation.DSMT4" ShapeID="_x0000_i1078" DrawAspect="Content" ObjectID="_1604513392" r:id="rId118"/>
              </w:object>
            </w:r>
          </w:p>
          <w:p w14:paraId="630FADB9" w14:textId="77777777" w:rsidR="007C57D0" w:rsidRDefault="007C57D0" w:rsidP="007439B2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 w:rsidRPr="00D22864">
              <w:rPr>
                <w:position w:val="-18"/>
              </w:rPr>
              <w:object w:dxaOrig="1120" w:dyaOrig="480" w14:anchorId="7912D1DE">
                <v:shape id="_x0000_i1079" type="#_x0000_t75" style="width:56.35pt;height:24pt" o:ole="">
                  <v:imagedata r:id="rId119" o:title=""/>
                </v:shape>
                <o:OLEObject Type="Embed" ProgID="Equation.DSMT4" ShapeID="_x0000_i1079" DrawAspect="Content" ObjectID="_1604513393" r:id="rId120"/>
              </w:object>
            </w:r>
            <w:r>
              <w:t xml:space="preserve"> and </w:t>
            </w:r>
            <w:r w:rsidRPr="00D22864">
              <w:rPr>
                <w:position w:val="-18"/>
              </w:rPr>
              <w:object w:dxaOrig="1260" w:dyaOrig="480" w14:anchorId="620A21F7">
                <v:shape id="_x0000_i1080" type="#_x0000_t75" style="width:63.65pt;height:24pt" o:ole="">
                  <v:imagedata r:id="rId121" o:title=""/>
                </v:shape>
                <o:OLEObject Type="Embed" ProgID="Equation.DSMT4" ShapeID="_x0000_i1080" DrawAspect="Content" ObjectID="_1604513394" r:id="rId122"/>
              </w:object>
            </w:r>
          </w:p>
          <w:p w14:paraId="699D5F99" w14:textId="3D9B0A7F" w:rsidR="007C57D0" w:rsidRPr="007C57D0" w:rsidRDefault="007C57D0" w:rsidP="007C57D0">
            <w:pPr>
              <w:pStyle w:val="ListParagraph"/>
              <w:numPr>
                <w:ilvl w:val="0"/>
                <w:numId w:val="40"/>
              </w:numPr>
              <w:spacing w:after="0" w:line="276" w:lineRule="auto"/>
              <w:ind w:left="540" w:hanging="540"/>
              <w:rPr>
                <w:rFonts w:cs="Times New Roman"/>
                <w:szCs w:val="24"/>
              </w:rPr>
            </w:pPr>
            <w:r>
              <w:t xml:space="preserve"> </w:t>
            </w:r>
            <w:r w:rsidRPr="00BC4FFB">
              <w:t>(</w:t>
            </w:r>
            <w:r>
              <w:rPr>
                <w:rFonts w:cs="Times New Roman"/>
                <w:szCs w:val="24"/>
              </w:rPr>
              <w:sym w:font="Symbol" w:char="F02D"/>
            </w:r>
            <w:r w:rsidRPr="00BC4FFB">
              <w:t xml:space="preserve">1, </w:t>
            </w:r>
            <w:r>
              <w:rPr>
                <w:rFonts w:cs="Times New Roman"/>
                <w:szCs w:val="24"/>
              </w:rPr>
              <w:sym w:font="Symbol" w:char="F02D"/>
            </w:r>
            <w:r w:rsidRPr="00BC4FFB">
              <w:t>5) and</w:t>
            </w:r>
            <w:r>
              <w:t xml:space="preserve"> (</w:t>
            </w:r>
            <w:r>
              <w:rPr>
                <w:rFonts w:cs="Times New Roman"/>
                <w:szCs w:val="24"/>
              </w:rPr>
              <w:sym w:font="Symbol" w:char="F02D"/>
            </w:r>
            <w:r>
              <w:t>1, 2)</w:t>
            </w:r>
          </w:p>
        </w:tc>
        <w:tc>
          <w:tcPr>
            <w:tcW w:w="5251" w:type="dxa"/>
          </w:tcPr>
          <w:p w14:paraId="28F77CF9" w14:textId="77777777" w:rsidR="007C57D0" w:rsidRDefault="007C57D0" w:rsidP="007439B2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 w:rsidRPr="007F4CBA">
              <w:t>(</w:t>
            </w:r>
            <w:r>
              <w:rPr>
                <w:rFonts w:cs="Times New Roman"/>
                <w:szCs w:val="24"/>
              </w:rPr>
              <w:sym w:font="Symbol" w:char="F02D"/>
            </w:r>
            <w:r w:rsidRPr="007F4CBA">
              <w:t>4, 9)</w:t>
            </w:r>
            <w:r w:rsidRPr="00D22864">
              <w:rPr>
                <w:color w:val="FF0000"/>
              </w:rPr>
              <w:t xml:space="preserve"> </w:t>
            </w:r>
            <w:r>
              <w:t xml:space="preserve">and (1, </w:t>
            </w:r>
            <w:r>
              <w:rPr>
                <w:rFonts w:cs="Times New Roman"/>
                <w:szCs w:val="24"/>
              </w:rPr>
              <w:sym w:font="Symbol" w:char="F02D"/>
            </w:r>
            <w:r>
              <w:t>3)</w:t>
            </w:r>
          </w:p>
          <w:p w14:paraId="398233C0" w14:textId="77777777" w:rsidR="007C57D0" w:rsidRDefault="007C57D0" w:rsidP="007439B2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 w:rsidRPr="007F4CBA">
              <w:t xml:space="preserve"> (</w:t>
            </w:r>
            <w:r>
              <w:rPr>
                <w:rFonts w:cs="Times New Roman"/>
                <w:szCs w:val="24"/>
              </w:rPr>
              <w:sym w:font="Symbol" w:char="F02D"/>
            </w:r>
            <w:r w:rsidRPr="007F4CBA">
              <w:t>2, 2) and</w:t>
            </w:r>
            <w:r>
              <w:t xml:space="preserve"> (3, </w:t>
            </w:r>
            <w:r>
              <w:rPr>
                <w:rFonts w:cs="Times New Roman"/>
                <w:szCs w:val="24"/>
              </w:rPr>
              <w:sym w:font="Symbol" w:char="F02D"/>
            </w:r>
            <w:r>
              <w:t>6)</w:t>
            </w:r>
          </w:p>
          <w:p w14:paraId="530817AD" w14:textId="77777777" w:rsidR="007C57D0" w:rsidRDefault="007C57D0" w:rsidP="007439B2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 w:rsidRPr="007D0E99">
              <w:rPr>
                <w:position w:val="-18"/>
              </w:rPr>
              <w:object w:dxaOrig="1060" w:dyaOrig="480" w14:anchorId="7BDF8AB5">
                <v:shape id="_x0000_i1081" type="#_x0000_t75" style="width:53.35pt;height:24pt" o:ole="">
                  <v:imagedata r:id="rId123" o:title=""/>
                </v:shape>
                <o:OLEObject Type="Embed" ProgID="Equation.DSMT4" ShapeID="_x0000_i1081" DrawAspect="Content" ObjectID="_1604513395" r:id="rId124"/>
              </w:object>
            </w:r>
            <w:r>
              <w:t xml:space="preserve"> and </w:t>
            </w:r>
            <w:r w:rsidRPr="007D0E99">
              <w:rPr>
                <w:position w:val="-18"/>
              </w:rPr>
              <w:object w:dxaOrig="1080" w:dyaOrig="480" w14:anchorId="49D9361E">
                <v:shape id="_x0000_i1082" type="#_x0000_t75" style="width:54pt;height:24pt" o:ole="">
                  <v:imagedata r:id="rId125" o:title=""/>
                </v:shape>
                <o:OLEObject Type="Embed" ProgID="Equation.DSMT4" ShapeID="_x0000_i1082" DrawAspect="Content" ObjectID="_1604513396" r:id="rId126"/>
              </w:object>
            </w:r>
          </w:p>
          <w:p w14:paraId="10A50432" w14:textId="179801A3" w:rsidR="007C57D0" w:rsidRPr="007C57D0" w:rsidRDefault="007C57D0" w:rsidP="007439B2">
            <w:pPr>
              <w:pStyle w:val="ListParagraph"/>
              <w:widowControl w:val="0"/>
              <w:numPr>
                <w:ilvl w:val="0"/>
                <w:numId w:val="40"/>
              </w:numPr>
              <w:autoSpaceDE w:val="0"/>
              <w:autoSpaceDN w:val="0"/>
              <w:adjustRightInd w:val="0"/>
              <w:spacing w:after="0" w:line="360" w:lineRule="auto"/>
              <w:ind w:left="540" w:hanging="540"/>
              <w:rPr>
                <w:rFonts w:eastAsia="Times New Roman" w:cs="Times New Roman"/>
              </w:rPr>
            </w:pPr>
            <w:r w:rsidRPr="00542B76">
              <w:rPr>
                <w:rFonts w:eastAsia="Times New Roman" w:cs="Times New Roman"/>
                <w:position w:val="-18"/>
              </w:rPr>
              <w:object w:dxaOrig="1080" w:dyaOrig="480" w14:anchorId="2CFDFA30">
                <v:shape id="_x0000_i1083" type="#_x0000_t75" style="width:54pt;height:24pt" o:ole="">
                  <v:imagedata r:id="rId127" o:title=""/>
                </v:shape>
                <o:OLEObject Type="Embed" ProgID="Equation.DSMT4" ShapeID="_x0000_i1083" DrawAspect="Content" ObjectID="_1604513397" r:id="rId128"/>
              </w:object>
            </w:r>
            <w:r w:rsidRPr="00542B76">
              <w:rPr>
                <w:rFonts w:eastAsia="Times New Roman" w:cs="Times New Roman"/>
              </w:rPr>
              <w:t xml:space="preserve"> and </w:t>
            </w:r>
            <w:r w:rsidRPr="00542B76">
              <w:rPr>
                <w:rFonts w:eastAsia="Times New Roman" w:cs="Times New Roman"/>
                <w:position w:val="-18"/>
              </w:rPr>
              <w:object w:dxaOrig="1060" w:dyaOrig="480" w14:anchorId="2673BC63">
                <v:shape id="_x0000_i1084" type="#_x0000_t75" style="width:53.35pt;height:24pt" o:ole="">
                  <v:imagedata r:id="rId129" o:title=""/>
                </v:shape>
                <o:OLEObject Type="Embed" ProgID="Equation.DSMT4" ShapeID="_x0000_i1084" DrawAspect="Content" ObjectID="_1604513398" r:id="rId130"/>
              </w:object>
            </w:r>
          </w:p>
          <w:p w14:paraId="556956C9" w14:textId="0B2A1441" w:rsidR="007C57D0" w:rsidRPr="007C57D0" w:rsidRDefault="007C57D0" w:rsidP="007C57D0">
            <w:pPr>
              <w:pStyle w:val="ListParagraph"/>
              <w:widowControl w:val="0"/>
              <w:numPr>
                <w:ilvl w:val="0"/>
                <w:numId w:val="40"/>
              </w:numPr>
              <w:autoSpaceDE w:val="0"/>
              <w:autoSpaceDN w:val="0"/>
              <w:adjustRightInd w:val="0"/>
              <w:spacing w:after="0" w:line="276" w:lineRule="auto"/>
              <w:ind w:left="540" w:hanging="540"/>
              <w:rPr>
                <w:rFonts w:eastAsia="Times New Roman" w:cs="Times New Roman"/>
              </w:rPr>
            </w:pPr>
            <w:r w:rsidRPr="00542B76">
              <w:rPr>
                <w:rFonts w:eastAsia="Times New Roman" w:cs="Times New Roman"/>
                <w:position w:val="-18"/>
              </w:rPr>
              <w:object w:dxaOrig="1080" w:dyaOrig="480" w14:anchorId="410ED73D">
                <v:shape id="_x0000_i1085" type="#_x0000_t75" style="width:54pt;height:24pt" o:ole="">
                  <v:imagedata r:id="rId127" o:title=""/>
                </v:shape>
                <o:OLEObject Type="Embed" ProgID="Equation.DSMT4" ShapeID="_x0000_i1085" DrawAspect="Content" ObjectID="_1604513399" r:id="rId131"/>
              </w:object>
            </w:r>
            <w:r w:rsidRPr="00542B76">
              <w:rPr>
                <w:rFonts w:eastAsia="Times New Roman" w:cs="Times New Roman"/>
              </w:rPr>
              <w:t xml:space="preserve"> and </w:t>
            </w:r>
            <w:r w:rsidRPr="00542B76">
              <w:rPr>
                <w:rFonts w:eastAsia="Times New Roman" w:cs="Times New Roman"/>
                <w:position w:val="-18"/>
              </w:rPr>
              <w:object w:dxaOrig="1080" w:dyaOrig="480" w14:anchorId="71641E9E">
                <v:shape id="_x0000_i1086" type="#_x0000_t75" style="width:54pt;height:24pt" o:ole="">
                  <v:imagedata r:id="rId132" o:title=""/>
                </v:shape>
                <o:OLEObject Type="Embed" ProgID="Equation.DSMT4" ShapeID="_x0000_i1086" DrawAspect="Content" ObjectID="_1604513400" r:id="rId133"/>
              </w:object>
            </w:r>
          </w:p>
        </w:tc>
      </w:tr>
    </w:tbl>
    <w:p w14:paraId="25B2D035" w14:textId="14DBBF8E" w:rsidR="007C57D0" w:rsidRDefault="007C57D0" w:rsidP="00341424">
      <w:pPr>
        <w:tabs>
          <w:tab w:val="left" w:pos="1080"/>
        </w:tabs>
        <w:spacing w:line="360" w:lineRule="auto"/>
      </w:pPr>
    </w:p>
    <w:p w14:paraId="23D9388E" w14:textId="4D3BA60A" w:rsidR="00813719" w:rsidRDefault="00813719" w:rsidP="00813719">
      <w:pPr>
        <w:tabs>
          <w:tab w:val="left" w:pos="1080"/>
        </w:tabs>
        <w:spacing w:line="360" w:lineRule="auto"/>
      </w:pPr>
      <w:r>
        <w:t>(</w:t>
      </w:r>
      <w:r w:rsidRPr="00341424">
        <w:rPr>
          <w:b/>
        </w:rPr>
        <w:t>1</w:t>
      </w:r>
      <w:r w:rsidR="005E129E">
        <w:rPr>
          <w:b/>
        </w:rPr>
        <w:t>1</w:t>
      </w:r>
      <w:r w:rsidRPr="00341424">
        <w:rPr>
          <w:b/>
        </w:rPr>
        <w:t xml:space="preserve"> – </w:t>
      </w:r>
      <w:r>
        <w:rPr>
          <w:b/>
        </w:rPr>
        <w:t>1</w:t>
      </w:r>
      <w:r w:rsidR="00D570F8">
        <w:rPr>
          <w:b/>
        </w:rPr>
        <w:t>7</w:t>
      </w:r>
      <w:r>
        <w:t>)</w:t>
      </w:r>
      <w:r>
        <w:tab/>
      </w:r>
      <w:r w:rsidR="00D570F8">
        <w:t>Find the midpoint of the line segment with endpoint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1"/>
        <w:gridCol w:w="5251"/>
      </w:tblGrid>
      <w:tr w:rsidR="00D570F8" w14:paraId="68850C9B" w14:textId="77777777" w:rsidTr="00413FF5">
        <w:tc>
          <w:tcPr>
            <w:tcW w:w="5251" w:type="dxa"/>
          </w:tcPr>
          <w:p w14:paraId="6F6637EC" w14:textId="77777777" w:rsidR="00D570F8" w:rsidRPr="00D22864" w:rsidRDefault="00D570F8" w:rsidP="00D570F8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  <w:rPr>
                <w:color w:val="FF0000"/>
              </w:rPr>
            </w:pPr>
            <w:r>
              <w:t xml:space="preserve">(1, 2) </w:t>
            </w:r>
            <w:r w:rsidRPr="00550C8F">
              <w:t xml:space="preserve">and (7, </w:t>
            </w:r>
            <w:r>
              <w:rPr>
                <w:rFonts w:cs="Times New Roman"/>
                <w:szCs w:val="24"/>
              </w:rPr>
              <w:sym w:font="Symbol" w:char="F02D"/>
            </w:r>
            <w:r w:rsidRPr="00550C8F">
              <w:t>3)</w:t>
            </w:r>
          </w:p>
          <w:p w14:paraId="3F7C5DC5" w14:textId="77777777" w:rsidR="00D570F8" w:rsidRDefault="00D570F8" w:rsidP="00D570F8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 w:rsidRPr="000A1C77">
              <w:rPr>
                <w:position w:val="-14"/>
              </w:rPr>
              <w:object w:dxaOrig="820" w:dyaOrig="400" w14:anchorId="796DBE72">
                <v:shape id="_x0000_i1087" type="#_x0000_t75" style="width:40.65pt;height:19.65pt" o:ole="">
                  <v:imagedata r:id="rId134" o:title=""/>
                </v:shape>
                <o:OLEObject Type="Embed" ProgID="Equation.DSMT4" ShapeID="_x0000_i1087" DrawAspect="Content" ObjectID="_1604513401" r:id="rId135"/>
              </w:object>
            </w:r>
            <w:r>
              <w:t xml:space="preserve"> and </w:t>
            </w:r>
            <w:r w:rsidRPr="000A1C77">
              <w:rPr>
                <w:position w:val="-14"/>
              </w:rPr>
              <w:object w:dxaOrig="840" w:dyaOrig="400" w14:anchorId="0230128E">
                <v:shape id="_x0000_i1088" type="#_x0000_t75" style="width:42pt;height:19.65pt" o:ole="">
                  <v:imagedata r:id="rId136" o:title=""/>
                </v:shape>
                <o:OLEObject Type="Embed" ProgID="Equation.DSMT4" ShapeID="_x0000_i1088" DrawAspect="Content" ObjectID="_1604513402" r:id="rId137"/>
              </w:object>
            </w:r>
          </w:p>
          <w:p w14:paraId="2126288F" w14:textId="77777777" w:rsidR="00D570F8" w:rsidRDefault="00D570F8" w:rsidP="00D570F8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 w:rsidRPr="000A1C77">
              <w:rPr>
                <w:position w:val="-14"/>
              </w:rPr>
              <w:object w:dxaOrig="960" w:dyaOrig="400" w14:anchorId="09447DDF">
                <v:shape id="_x0000_i1089" type="#_x0000_t75" style="width:48pt;height:19.65pt" o:ole="">
                  <v:imagedata r:id="rId138" o:title=""/>
                </v:shape>
                <o:OLEObject Type="Embed" ProgID="Equation.DSMT4" ShapeID="_x0000_i1089" DrawAspect="Content" ObjectID="_1604513403" r:id="rId139"/>
              </w:object>
            </w:r>
            <w:r>
              <w:t xml:space="preserve"> and </w:t>
            </w:r>
            <w:r w:rsidRPr="000A1C77">
              <w:rPr>
                <w:position w:val="-14"/>
              </w:rPr>
              <w:object w:dxaOrig="1060" w:dyaOrig="400" w14:anchorId="239D94E7">
                <v:shape id="_x0000_i1090" type="#_x0000_t75" style="width:52.65pt;height:19.65pt" o:ole="">
                  <v:imagedata r:id="rId140" o:title=""/>
                </v:shape>
                <o:OLEObject Type="Embed" ProgID="Equation.DSMT4" ShapeID="_x0000_i1090" DrawAspect="Content" ObjectID="_1604513404" r:id="rId141"/>
              </w:object>
            </w:r>
          </w:p>
          <w:p w14:paraId="5054E2E8" w14:textId="27CE4775" w:rsidR="00D570F8" w:rsidRPr="00413FF5" w:rsidRDefault="00D570F8" w:rsidP="00413FF5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D22864">
              <w:rPr>
                <w:rFonts w:cs="Times New Roman"/>
                <w:szCs w:val="24"/>
              </w:rPr>
              <w:t xml:space="preserve"> (4, </w:t>
            </w:r>
            <w:r>
              <w:rPr>
                <w:rFonts w:cs="Times New Roman"/>
                <w:szCs w:val="24"/>
              </w:rPr>
              <w:sym w:font="Symbol" w:char="F02D"/>
            </w:r>
            <w:r w:rsidRPr="00D22864">
              <w:rPr>
                <w:rFonts w:cs="Times New Roman"/>
                <w:szCs w:val="24"/>
              </w:rPr>
              <w:t>9) and (</w:t>
            </w:r>
            <w:r>
              <w:rPr>
                <w:rFonts w:cs="Times New Roman"/>
                <w:szCs w:val="24"/>
              </w:rPr>
              <w:sym w:font="Symbol" w:char="F02D"/>
            </w:r>
            <w:r w:rsidRPr="00D22864">
              <w:rPr>
                <w:rFonts w:cs="Times New Roman"/>
                <w:szCs w:val="24"/>
              </w:rPr>
              <w:t xml:space="preserve">12, </w:t>
            </w:r>
            <w:r>
              <w:rPr>
                <w:rFonts w:cs="Times New Roman"/>
                <w:szCs w:val="24"/>
              </w:rPr>
              <w:sym w:font="Symbol" w:char="F02D"/>
            </w:r>
            <w:r w:rsidRPr="00D22864">
              <w:rPr>
                <w:rFonts w:cs="Times New Roman"/>
                <w:szCs w:val="24"/>
              </w:rPr>
              <w:t>3)</w:t>
            </w:r>
          </w:p>
        </w:tc>
        <w:tc>
          <w:tcPr>
            <w:tcW w:w="5251" w:type="dxa"/>
          </w:tcPr>
          <w:p w14:paraId="23A0EC8A" w14:textId="77777777" w:rsidR="00D570F8" w:rsidRPr="00D22864" w:rsidRDefault="00D570F8" w:rsidP="00D570F8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D22864">
              <w:rPr>
                <w:rFonts w:cs="Times New Roman"/>
                <w:szCs w:val="24"/>
              </w:rPr>
              <w:t xml:space="preserve">(7, </w:t>
            </w:r>
            <w:r>
              <w:rPr>
                <w:rFonts w:cs="Times New Roman"/>
                <w:szCs w:val="24"/>
              </w:rPr>
              <w:sym w:font="Symbol" w:char="F02D"/>
            </w:r>
            <w:r w:rsidRPr="00D22864">
              <w:rPr>
                <w:rFonts w:cs="Times New Roman"/>
                <w:szCs w:val="24"/>
              </w:rPr>
              <w:t>2) and (9, 5).</w:t>
            </w:r>
          </w:p>
          <w:p w14:paraId="6F9F3CED" w14:textId="77777777" w:rsidR="00D570F8" w:rsidRDefault="00D570F8" w:rsidP="00D570F8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 w:rsidRPr="00565771">
              <w:rPr>
                <w:position w:val="-14"/>
              </w:rPr>
              <w:object w:dxaOrig="820" w:dyaOrig="400" w14:anchorId="354DD26D">
                <v:shape id="_x0000_i1091" type="#_x0000_t75" style="width:41.35pt;height:20.35pt" o:ole="">
                  <v:imagedata r:id="rId142" o:title=""/>
                </v:shape>
                <o:OLEObject Type="Embed" ProgID="Equation.DSMT4" ShapeID="_x0000_i1091" DrawAspect="Content" ObjectID="_1604513405" r:id="rId143"/>
              </w:object>
            </w:r>
            <w:r>
              <w:t xml:space="preserve"> and </w:t>
            </w:r>
            <w:r w:rsidRPr="00565771">
              <w:rPr>
                <w:position w:val="-14"/>
              </w:rPr>
              <w:object w:dxaOrig="700" w:dyaOrig="400" w14:anchorId="058E6270">
                <v:shape id="_x0000_i1092" type="#_x0000_t75" style="width:35.35pt;height:20.35pt" o:ole="">
                  <v:imagedata r:id="rId144" o:title=""/>
                </v:shape>
                <o:OLEObject Type="Embed" ProgID="Equation.DSMT4" ShapeID="_x0000_i1092" DrawAspect="Content" ObjectID="_1604513406" r:id="rId145"/>
              </w:object>
            </w:r>
          </w:p>
          <w:p w14:paraId="6391B978" w14:textId="05DE0152" w:rsidR="00D570F8" w:rsidRDefault="00D570F8" w:rsidP="00413FF5">
            <w:pPr>
              <w:pStyle w:val="ListParagraph"/>
              <w:numPr>
                <w:ilvl w:val="0"/>
                <w:numId w:val="40"/>
              </w:numPr>
              <w:spacing w:after="0" w:line="276" w:lineRule="auto"/>
              <w:ind w:left="540" w:hanging="540"/>
            </w:pPr>
            <w:r w:rsidRPr="00323CDA">
              <w:rPr>
                <w:position w:val="-18"/>
              </w:rPr>
              <w:object w:dxaOrig="999" w:dyaOrig="480" w14:anchorId="42631710">
                <v:shape id="_x0000_i1093" type="#_x0000_t75" style="width:50.35pt;height:24pt" o:ole="">
                  <v:imagedata r:id="rId146" o:title=""/>
                </v:shape>
                <o:OLEObject Type="Embed" ProgID="Equation.DSMT4" ShapeID="_x0000_i1093" DrawAspect="Content" ObjectID="_1604513407" r:id="rId147"/>
              </w:object>
            </w:r>
            <w:r>
              <w:t xml:space="preserve"> and </w:t>
            </w:r>
            <w:r w:rsidRPr="00323CDA">
              <w:rPr>
                <w:position w:val="-18"/>
              </w:rPr>
              <w:object w:dxaOrig="980" w:dyaOrig="480" w14:anchorId="6E789960">
                <v:shape id="_x0000_i1094" type="#_x0000_t75" style="width:48.65pt;height:24pt" o:ole="">
                  <v:imagedata r:id="rId148" o:title=""/>
                </v:shape>
                <o:OLEObject Type="Embed" ProgID="Equation.DSMT4" ShapeID="_x0000_i1094" DrawAspect="Content" ObjectID="_1604513408" r:id="rId149"/>
              </w:object>
            </w:r>
          </w:p>
        </w:tc>
      </w:tr>
    </w:tbl>
    <w:p w14:paraId="411C3F61" w14:textId="77777777" w:rsidR="00D570F8" w:rsidRDefault="00D570F8" w:rsidP="00D570F8"/>
    <w:p w14:paraId="4D506C5F" w14:textId="16E62A88" w:rsidR="00813719" w:rsidRDefault="006E5635" w:rsidP="00341424">
      <w:pPr>
        <w:tabs>
          <w:tab w:val="left" w:pos="1080"/>
        </w:tabs>
        <w:spacing w:line="360" w:lineRule="auto"/>
      </w:pPr>
      <w:r>
        <w:t>(</w:t>
      </w:r>
      <w:r w:rsidRPr="00341424">
        <w:rPr>
          <w:b/>
        </w:rPr>
        <w:t>1</w:t>
      </w:r>
      <w:r w:rsidR="005E129E">
        <w:rPr>
          <w:b/>
        </w:rPr>
        <w:t>8</w:t>
      </w:r>
      <w:r w:rsidRPr="00341424">
        <w:rPr>
          <w:b/>
        </w:rPr>
        <w:t xml:space="preserve"> – </w:t>
      </w:r>
      <w:r w:rsidR="00B248A8">
        <w:rPr>
          <w:b/>
        </w:rPr>
        <w:t>2</w:t>
      </w:r>
      <w:r>
        <w:rPr>
          <w:b/>
        </w:rPr>
        <w:t>7</w:t>
      </w:r>
      <w:r>
        <w:t>)</w:t>
      </w:r>
      <w:r>
        <w:tab/>
      </w:r>
      <w:r w:rsidRPr="007D4292">
        <w:t>Write the standard form of the equation of the circl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5"/>
        <w:gridCol w:w="5467"/>
      </w:tblGrid>
      <w:tr w:rsidR="00CA55AE" w14:paraId="5C01031D" w14:textId="77777777" w:rsidTr="00CA55AE">
        <w:tc>
          <w:tcPr>
            <w:tcW w:w="5035" w:type="dxa"/>
          </w:tcPr>
          <w:p w14:paraId="2B6CBEB3" w14:textId="77777777" w:rsidR="00CA55AE" w:rsidRDefault="00CA55AE" w:rsidP="00CA55AE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>
              <w:t xml:space="preserve">center </w:t>
            </w:r>
            <w:r w:rsidRPr="00FE74E6">
              <w:rPr>
                <w:position w:val="-18"/>
              </w:rPr>
              <w:object w:dxaOrig="1200" w:dyaOrig="480" w14:anchorId="205EC965">
                <v:shape id="_x0000_i1095" type="#_x0000_t75" style="width:60pt;height:24pt" o:ole="">
                  <v:imagedata r:id="rId150" o:title=""/>
                </v:shape>
                <o:OLEObject Type="Embed" ProgID="Equation.DSMT4" ShapeID="_x0000_i1095" DrawAspect="Content" ObjectID="_1604513409" r:id="rId151"/>
              </w:object>
            </w:r>
            <w:r>
              <w:t xml:space="preserve">, radius </w:t>
            </w:r>
            <w:r w:rsidRPr="00FE74E6">
              <w:rPr>
                <w:position w:val="-8"/>
              </w:rPr>
              <w:object w:dxaOrig="360" w:dyaOrig="360" w14:anchorId="6F60FDEE">
                <v:shape id="_x0000_i1096" type="#_x0000_t75" style="width:18.65pt;height:18.65pt" o:ole="">
                  <v:imagedata r:id="rId152" o:title=""/>
                </v:shape>
                <o:OLEObject Type="Embed" ProgID="Equation.DSMT4" ShapeID="_x0000_i1096" DrawAspect="Content" ObjectID="_1604513410" r:id="rId153"/>
              </w:object>
            </w:r>
          </w:p>
          <w:p w14:paraId="05DCA60F" w14:textId="77777777" w:rsidR="00CA55AE" w:rsidRPr="007D4292" w:rsidRDefault="00CA55AE" w:rsidP="00CA55AE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 w:rsidRPr="007D4292">
              <w:t>center (0, 0) and radius 4.</w:t>
            </w:r>
          </w:p>
          <w:p w14:paraId="7CDB366E" w14:textId="77777777" w:rsidR="00CA55AE" w:rsidRPr="007D4292" w:rsidRDefault="00CA55AE" w:rsidP="00CA55AE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 w:rsidRPr="007D4292">
              <w:t xml:space="preserve">center (5, </w:t>
            </w:r>
            <w:r>
              <w:sym w:font="Symbol" w:char="F02D"/>
            </w:r>
            <w:r w:rsidRPr="007D4292">
              <w:t>6) and radius 10.</w:t>
            </w:r>
          </w:p>
          <w:p w14:paraId="00C427E1" w14:textId="77777777" w:rsidR="00CA55AE" w:rsidRDefault="00CA55AE" w:rsidP="00CA55AE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>
              <w:t xml:space="preserve">center </w:t>
            </w:r>
            <w:r w:rsidRPr="00DA2F3C">
              <w:rPr>
                <w:position w:val="-14"/>
              </w:rPr>
              <w:object w:dxaOrig="700" w:dyaOrig="400" w14:anchorId="76FA9648">
                <v:shape id="_x0000_i1097" type="#_x0000_t75" style="width:35.35pt;height:20.35pt" o:ole="">
                  <v:imagedata r:id="rId154" o:title=""/>
                </v:shape>
                <o:OLEObject Type="Embed" ProgID="Equation.DSMT4" ShapeID="_x0000_i1097" DrawAspect="Content" ObjectID="_1604513411" r:id="rId155"/>
              </w:object>
            </w:r>
            <w:r>
              <w:t xml:space="preserve">and </w:t>
            </w:r>
            <w:r w:rsidRPr="00DA2F3C">
              <w:rPr>
                <w:position w:val="-4"/>
              </w:rPr>
              <w:object w:dxaOrig="540" w:dyaOrig="260" w14:anchorId="06644E0F">
                <v:shape id="_x0000_i1098" type="#_x0000_t75" style="width:27pt;height:12.65pt" o:ole="">
                  <v:imagedata r:id="rId156" o:title=""/>
                </v:shape>
                <o:OLEObject Type="Embed" ProgID="Equation.DSMT4" ShapeID="_x0000_i1098" DrawAspect="Content" ObjectID="_1604513412" r:id="rId157"/>
              </w:object>
            </w:r>
            <w:r>
              <w:t>.</w:t>
            </w:r>
          </w:p>
          <w:p w14:paraId="566059B9" w14:textId="2E0A6EED" w:rsidR="00CA55AE" w:rsidRDefault="00CA55AE" w:rsidP="00CA55AE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>
              <w:t xml:space="preserve">center </w:t>
            </w:r>
            <w:r w:rsidRPr="00DA2F3C">
              <w:rPr>
                <w:position w:val="-14"/>
              </w:rPr>
              <w:object w:dxaOrig="840" w:dyaOrig="400" w14:anchorId="51133957">
                <v:shape id="_x0000_i1099" type="#_x0000_t75" style="width:42pt;height:20.35pt" o:ole="">
                  <v:imagedata r:id="rId158" o:title=""/>
                </v:shape>
                <o:OLEObject Type="Embed" ProgID="Equation.DSMT4" ShapeID="_x0000_i1099" DrawAspect="Content" ObjectID="_1604513413" r:id="rId159"/>
              </w:object>
            </w:r>
            <w:r>
              <w:t xml:space="preserve">and </w:t>
            </w:r>
            <w:r w:rsidRPr="00DA2F3C">
              <w:rPr>
                <w:position w:val="-8"/>
              </w:rPr>
              <w:object w:dxaOrig="720" w:dyaOrig="360" w14:anchorId="698B98AB">
                <v:shape id="_x0000_i1100" type="#_x0000_t75" style="width:36pt;height:18.65pt" o:ole="">
                  <v:imagedata r:id="rId160" o:title=""/>
                </v:shape>
                <o:OLEObject Type="Embed" ProgID="Equation.DSMT4" ShapeID="_x0000_i1100" DrawAspect="Content" ObjectID="_1604513414" r:id="rId161"/>
              </w:object>
            </w:r>
            <w:r>
              <w:t>.</w:t>
            </w:r>
          </w:p>
        </w:tc>
        <w:tc>
          <w:tcPr>
            <w:tcW w:w="5467" w:type="dxa"/>
          </w:tcPr>
          <w:p w14:paraId="209E02EB" w14:textId="77777777" w:rsidR="00CA55AE" w:rsidRDefault="00CA55AE" w:rsidP="00CA55AE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 w:rsidRPr="00D22864">
              <w:t xml:space="preserve">radius 5 and center (3, </w:t>
            </w:r>
            <w:r>
              <w:sym w:font="Symbol" w:char="F02D"/>
            </w:r>
            <w:r w:rsidRPr="00D22864">
              <w:t>7)</w:t>
            </w:r>
          </w:p>
          <w:p w14:paraId="68E2B507" w14:textId="77777777" w:rsidR="00CA55AE" w:rsidRPr="004A01D8" w:rsidRDefault="00CA55AE" w:rsidP="00CA55AE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  <w:rPr>
                <w:position w:val="-26"/>
              </w:rPr>
            </w:pPr>
            <w:r w:rsidRPr="00B51BCF">
              <w:t>center (</w:t>
            </w:r>
            <w:r>
              <w:t>6</w:t>
            </w:r>
            <w:r w:rsidRPr="00B51BCF">
              <w:t xml:space="preserve">, </w:t>
            </w:r>
            <w:r>
              <w:sym w:font="Symbol" w:char="F02D"/>
            </w:r>
            <w:r>
              <w:t>5</w:t>
            </w:r>
            <w:r w:rsidRPr="00B51BCF">
              <w:t>) that passes through (</w:t>
            </w:r>
            <w:r>
              <w:t>1</w:t>
            </w:r>
            <w:r w:rsidRPr="00B51BCF">
              <w:t>, 7).</w:t>
            </w:r>
          </w:p>
          <w:p w14:paraId="5C47CE91" w14:textId="77777777" w:rsidR="00CA55AE" w:rsidRPr="00CC3E35" w:rsidRDefault="00CA55AE" w:rsidP="00CA55AE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  <w:rPr>
                <w:position w:val="-26"/>
              </w:rPr>
            </w:pPr>
            <w:r w:rsidRPr="00B51BCF">
              <w:t>center (</w:t>
            </w:r>
            <w:r>
              <w:sym w:font="Symbol" w:char="F02D"/>
            </w:r>
            <w:r>
              <w:t>2</w:t>
            </w:r>
            <w:r w:rsidRPr="00B51BCF">
              <w:t xml:space="preserve">, </w:t>
            </w:r>
            <w:r>
              <w:sym w:font="Symbol" w:char="F02D"/>
            </w:r>
            <w:r>
              <w:t>3</w:t>
            </w:r>
            <w:r w:rsidRPr="00B51BCF">
              <w:t>) that passes through (</w:t>
            </w:r>
            <w:r>
              <w:sym w:font="Symbol" w:char="F02D"/>
            </w:r>
            <w:r>
              <w:t>3</w:t>
            </w:r>
            <w:r w:rsidRPr="00B51BCF">
              <w:t xml:space="preserve">, </w:t>
            </w:r>
            <w:r>
              <w:t>2</w:t>
            </w:r>
            <w:r w:rsidRPr="00B51BCF">
              <w:t>).</w:t>
            </w:r>
          </w:p>
          <w:p w14:paraId="49CC88A3" w14:textId="77777777" w:rsidR="00CA55AE" w:rsidRDefault="00CA55AE" w:rsidP="00CA55AE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>
              <w:t>center (</w:t>
            </w:r>
            <w:r>
              <w:sym w:font="Symbol" w:char="F02D"/>
            </w:r>
            <w:r>
              <w:t>5, 2) passing through (</w:t>
            </w:r>
            <w:r>
              <w:sym w:font="Symbol" w:char="F02D"/>
            </w:r>
            <w:r>
              <w:t>1, 5)</w:t>
            </w:r>
          </w:p>
          <w:p w14:paraId="495EFC47" w14:textId="0AFBF5F9" w:rsidR="00CA55AE" w:rsidRDefault="00CA55AE" w:rsidP="00CA55AE">
            <w:pPr>
              <w:pStyle w:val="ListParagraph"/>
              <w:numPr>
                <w:ilvl w:val="0"/>
                <w:numId w:val="40"/>
              </w:numPr>
              <w:spacing w:after="0" w:line="360" w:lineRule="auto"/>
              <w:ind w:left="540" w:hanging="540"/>
            </w:pPr>
            <w:r>
              <w:t>diameter whose endpoints are (4, 4) and (</w:t>
            </w:r>
            <w:r>
              <w:sym w:font="Symbol" w:char="F02D"/>
            </w:r>
            <w:r>
              <w:t>2, 3)</w:t>
            </w:r>
          </w:p>
        </w:tc>
      </w:tr>
    </w:tbl>
    <w:p w14:paraId="5418F0EE" w14:textId="77777777" w:rsidR="002C68AB" w:rsidRDefault="002C68AB" w:rsidP="00341424">
      <w:pPr>
        <w:tabs>
          <w:tab w:val="left" w:pos="1080"/>
        </w:tabs>
        <w:spacing w:line="360" w:lineRule="auto"/>
      </w:pPr>
    </w:p>
    <w:p w14:paraId="6BC5C473" w14:textId="59509785" w:rsidR="003F2849" w:rsidRDefault="00341424" w:rsidP="00341424">
      <w:pPr>
        <w:tabs>
          <w:tab w:val="left" w:pos="1080"/>
        </w:tabs>
        <w:spacing w:line="360" w:lineRule="auto"/>
      </w:pPr>
      <w:r>
        <w:t>(</w:t>
      </w:r>
      <w:r w:rsidR="008B0D92">
        <w:rPr>
          <w:b/>
        </w:rPr>
        <w:t>28</w:t>
      </w:r>
      <w:r w:rsidRPr="00341424">
        <w:rPr>
          <w:b/>
        </w:rPr>
        <w:t xml:space="preserve"> – </w:t>
      </w:r>
      <w:r w:rsidR="008B0D92">
        <w:rPr>
          <w:b/>
        </w:rPr>
        <w:t>31</w:t>
      </w:r>
      <w:r>
        <w:t>)</w:t>
      </w:r>
      <w:r>
        <w:tab/>
      </w:r>
      <w:r w:rsidR="003F2849">
        <w:t xml:space="preserve">Find the center and the radius of  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6"/>
        <w:gridCol w:w="5046"/>
      </w:tblGrid>
      <w:tr w:rsidR="003F2849" w14:paraId="4C9A198F" w14:textId="77777777" w:rsidTr="00135408">
        <w:tc>
          <w:tcPr>
            <w:tcW w:w="5046" w:type="dxa"/>
          </w:tcPr>
          <w:p w14:paraId="1D0E5B57" w14:textId="77777777" w:rsidR="003F2849" w:rsidRDefault="003F2849" w:rsidP="007C57D0">
            <w:pPr>
              <w:pStyle w:val="ListParagraph"/>
              <w:numPr>
                <w:ilvl w:val="0"/>
                <w:numId w:val="40"/>
              </w:numPr>
              <w:spacing w:after="120"/>
              <w:ind w:left="520" w:hanging="560"/>
            </w:pPr>
            <w:r w:rsidRPr="00D86E1A">
              <w:rPr>
                <w:position w:val="-10"/>
              </w:rPr>
              <w:object w:dxaOrig="2500" w:dyaOrig="420" w14:anchorId="475B7AE2">
                <v:shape id="_x0000_i1101" type="#_x0000_t75" style="width:125.35pt;height:21pt" o:ole="">
                  <v:imagedata r:id="rId162" o:title=""/>
                </v:shape>
                <o:OLEObject Type="Embed" ProgID="Equation.DSMT4" ShapeID="_x0000_i1101" DrawAspect="Content" ObjectID="_1604513415" r:id="rId163"/>
              </w:object>
            </w:r>
          </w:p>
          <w:p w14:paraId="4AD2D586" w14:textId="77777777" w:rsidR="003F2849" w:rsidRDefault="003F2849" w:rsidP="007C57D0">
            <w:pPr>
              <w:pStyle w:val="ListParagraph"/>
              <w:numPr>
                <w:ilvl w:val="0"/>
                <w:numId w:val="40"/>
              </w:numPr>
              <w:spacing w:after="120"/>
              <w:ind w:left="520" w:hanging="560"/>
            </w:pPr>
            <w:r w:rsidRPr="00D86E1A">
              <w:rPr>
                <w:position w:val="-10"/>
              </w:rPr>
              <w:object w:dxaOrig="2600" w:dyaOrig="420" w14:anchorId="1B860D17">
                <v:shape id="_x0000_i1102" type="#_x0000_t75" style="width:129.65pt;height:21pt" o:ole="">
                  <v:imagedata r:id="rId164" o:title=""/>
                </v:shape>
                <o:OLEObject Type="Embed" ProgID="Equation.DSMT4" ShapeID="_x0000_i1102" DrawAspect="Content" ObjectID="_1604513416" r:id="rId165"/>
              </w:object>
            </w:r>
          </w:p>
        </w:tc>
        <w:tc>
          <w:tcPr>
            <w:tcW w:w="5046" w:type="dxa"/>
          </w:tcPr>
          <w:p w14:paraId="15564302" w14:textId="77777777" w:rsidR="003F2849" w:rsidRDefault="003F2849" w:rsidP="007C57D0">
            <w:pPr>
              <w:pStyle w:val="ListParagraph"/>
              <w:numPr>
                <w:ilvl w:val="0"/>
                <w:numId w:val="40"/>
              </w:numPr>
              <w:spacing w:after="120"/>
              <w:ind w:left="604" w:hanging="566"/>
            </w:pPr>
            <w:r w:rsidRPr="00D86E1A">
              <w:rPr>
                <w:position w:val="-10"/>
              </w:rPr>
              <w:object w:dxaOrig="2700" w:dyaOrig="420" w14:anchorId="00B0EECC">
                <v:shape id="_x0000_i1103" type="#_x0000_t75" style="width:135pt;height:21pt" o:ole="">
                  <v:imagedata r:id="rId166" o:title=""/>
                </v:shape>
                <o:OLEObject Type="Embed" ProgID="Equation.DSMT4" ShapeID="_x0000_i1103" DrawAspect="Content" ObjectID="_1604513417" r:id="rId167"/>
              </w:object>
            </w:r>
          </w:p>
          <w:p w14:paraId="29556896" w14:textId="77777777" w:rsidR="003F2849" w:rsidRDefault="003F2849" w:rsidP="007C57D0">
            <w:pPr>
              <w:pStyle w:val="ListParagraph"/>
              <w:numPr>
                <w:ilvl w:val="0"/>
                <w:numId w:val="40"/>
              </w:numPr>
              <w:spacing w:after="0"/>
              <w:ind w:left="604" w:hanging="566"/>
            </w:pPr>
            <w:r w:rsidRPr="00D86E1A">
              <w:rPr>
                <w:position w:val="-10"/>
              </w:rPr>
              <w:object w:dxaOrig="2720" w:dyaOrig="420" w14:anchorId="1EC5A782">
                <v:shape id="_x0000_i1104" type="#_x0000_t75" style="width:135.65pt;height:21pt" o:ole="">
                  <v:imagedata r:id="rId168" o:title=""/>
                </v:shape>
                <o:OLEObject Type="Embed" ProgID="Equation.DSMT4" ShapeID="_x0000_i1104" DrawAspect="Content" ObjectID="_1604513418" r:id="rId169"/>
              </w:object>
            </w:r>
          </w:p>
        </w:tc>
      </w:tr>
    </w:tbl>
    <w:p w14:paraId="2DA3D444" w14:textId="77777777" w:rsidR="00385E02" w:rsidRDefault="00385E02" w:rsidP="00554055"/>
    <w:p w14:paraId="51EB4A22" w14:textId="77777777" w:rsidR="002875E3" w:rsidRPr="00DC0B11" w:rsidRDefault="002875E3" w:rsidP="00D33726"/>
    <w:sectPr w:rsidR="002875E3" w:rsidRPr="00DC0B11" w:rsidSect="002A42BE">
      <w:footerReference w:type="default" r:id="rId170"/>
      <w:pgSz w:w="12240" w:h="15840" w:code="1"/>
      <w:pgMar w:top="864" w:right="720" w:bottom="720" w:left="1008" w:header="432" w:footer="288" w:gutter="0"/>
      <w:pgNumType w:start="3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A3C717" w14:textId="77777777" w:rsidR="009433A7" w:rsidRDefault="009433A7" w:rsidP="004A7A13">
      <w:r>
        <w:separator/>
      </w:r>
    </w:p>
  </w:endnote>
  <w:endnote w:type="continuationSeparator" w:id="0">
    <w:p w14:paraId="23710ED9" w14:textId="77777777" w:rsidR="009433A7" w:rsidRDefault="009433A7" w:rsidP="004A7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742136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47D50D" w14:textId="77777777" w:rsidR="00362A1D" w:rsidRDefault="00362A1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3726">
          <w:rPr>
            <w:noProof/>
          </w:rPr>
          <w:t>17</w:t>
        </w:r>
        <w:r>
          <w:rPr>
            <w:noProof/>
          </w:rPr>
          <w:fldChar w:fldCharType="end"/>
        </w:r>
      </w:p>
    </w:sdtContent>
  </w:sdt>
  <w:p w14:paraId="3FC52ACA" w14:textId="77777777" w:rsidR="00362A1D" w:rsidRDefault="00362A1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760037" w14:textId="77777777" w:rsidR="009433A7" w:rsidRDefault="009433A7" w:rsidP="004A7A13">
      <w:r>
        <w:separator/>
      </w:r>
    </w:p>
  </w:footnote>
  <w:footnote w:type="continuationSeparator" w:id="0">
    <w:p w14:paraId="7241CC54" w14:textId="77777777" w:rsidR="009433A7" w:rsidRDefault="009433A7" w:rsidP="004A7A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C67F4"/>
    <w:multiLevelType w:val="hybridMultilevel"/>
    <w:tmpl w:val="B69AB4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F091A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A061B"/>
    <w:multiLevelType w:val="hybridMultilevel"/>
    <w:tmpl w:val="6D76B8D6"/>
    <w:lvl w:ilvl="0" w:tplc="7994867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7C36"/>
    <w:multiLevelType w:val="hybridMultilevel"/>
    <w:tmpl w:val="F87C77C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F974B25"/>
    <w:multiLevelType w:val="hybridMultilevel"/>
    <w:tmpl w:val="67CC713E"/>
    <w:lvl w:ilvl="0" w:tplc="DA301ED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26D93"/>
    <w:multiLevelType w:val="hybridMultilevel"/>
    <w:tmpl w:val="E83250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1E2A3D"/>
    <w:multiLevelType w:val="hybridMultilevel"/>
    <w:tmpl w:val="5FE8A2EC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7E2C7D"/>
    <w:multiLevelType w:val="hybridMultilevel"/>
    <w:tmpl w:val="09788F92"/>
    <w:lvl w:ilvl="0" w:tplc="473881B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E07322"/>
    <w:multiLevelType w:val="hybridMultilevel"/>
    <w:tmpl w:val="9DC283B4"/>
    <w:lvl w:ilvl="0" w:tplc="F03A724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4557E8"/>
    <w:multiLevelType w:val="hybridMultilevel"/>
    <w:tmpl w:val="8EFCF802"/>
    <w:lvl w:ilvl="0" w:tplc="2502133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2820F0"/>
    <w:multiLevelType w:val="hybridMultilevel"/>
    <w:tmpl w:val="D97AB320"/>
    <w:lvl w:ilvl="0" w:tplc="671E53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1E4011"/>
    <w:multiLevelType w:val="hybridMultilevel"/>
    <w:tmpl w:val="690EAB74"/>
    <w:lvl w:ilvl="0" w:tplc="22BCEC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2B6027"/>
    <w:multiLevelType w:val="hybridMultilevel"/>
    <w:tmpl w:val="03AC26A6"/>
    <w:lvl w:ilvl="0" w:tplc="20388D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8E1A39"/>
    <w:multiLevelType w:val="hybridMultilevel"/>
    <w:tmpl w:val="41106236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34707"/>
    <w:multiLevelType w:val="hybridMultilevel"/>
    <w:tmpl w:val="2D7C58EA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020A0E"/>
    <w:multiLevelType w:val="hybridMultilevel"/>
    <w:tmpl w:val="A0A090E4"/>
    <w:lvl w:ilvl="0" w:tplc="FE96774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EB5FFD"/>
    <w:multiLevelType w:val="hybridMultilevel"/>
    <w:tmpl w:val="2886EA5A"/>
    <w:lvl w:ilvl="0" w:tplc="175EBF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5951F5"/>
    <w:multiLevelType w:val="hybridMultilevel"/>
    <w:tmpl w:val="03007D20"/>
    <w:lvl w:ilvl="0" w:tplc="BD40F7D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566FAE"/>
    <w:multiLevelType w:val="hybridMultilevel"/>
    <w:tmpl w:val="5D54C8E8"/>
    <w:lvl w:ilvl="0" w:tplc="FEBE850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C72C1D"/>
    <w:multiLevelType w:val="hybridMultilevel"/>
    <w:tmpl w:val="27E618FE"/>
    <w:lvl w:ilvl="0" w:tplc="1654F12A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061C4F"/>
    <w:multiLevelType w:val="hybridMultilevel"/>
    <w:tmpl w:val="C0F875DC"/>
    <w:lvl w:ilvl="0" w:tplc="117E56D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9917F5C"/>
    <w:multiLevelType w:val="hybridMultilevel"/>
    <w:tmpl w:val="23829C00"/>
    <w:lvl w:ilvl="0" w:tplc="2AF2F4D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9AC225B"/>
    <w:multiLevelType w:val="hybridMultilevel"/>
    <w:tmpl w:val="5B88DFC0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5" w15:restartNumberingAfterBreak="0">
    <w:nsid w:val="4B7058DD"/>
    <w:multiLevelType w:val="hybridMultilevel"/>
    <w:tmpl w:val="C2801F7A"/>
    <w:lvl w:ilvl="0" w:tplc="552624CE">
      <w:start w:val="1"/>
      <w:numFmt w:val="decimal"/>
      <w:lvlText w:val="%1."/>
      <w:lvlJc w:val="left"/>
      <w:pPr>
        <w:ind w:left="720" w:hanging="360"/>
      </w:pPr>
      <w:rPr>
        <w:b/>
        <w:i w:val="0"/>
        <w:color w:val="auto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5002C6"/>
    <w:multiLevelType w:val="hybridMultilevel"/>
    <w:tmpl w:val="9490E132"/>
    <w:lvl w:ilvl="0" w:tplc="E180ACF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2671361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2E7B97"/>
    <w:multiLevelType w:val="hybridMultilevel"/>
    <w:tmpl w:val="69A8B4CA"/>
    <w:lvl w:ilvl="0" w:tplc="385ECB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094B36"/>
    <w:multiLevelType w:val="hybridMultilevel"/>
    <w:tmpl w:val="1DFE1D24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99300BC"/>
    <w:multiLevelType w:val="hybridMultilevel"/>
    <w:tmpl w:val="29A89672"/>
    <w:lvl w:ilvl="0" w:tplc="18164AD6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22E1297"/>
    <w:multiLevelType w:val="hybridMultilevel"/>
    <w:tmpl w:val="94BA2DEC"/>
    <w:lvl w:ilvl="0" w:tplc="FD9605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5EA67D6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8150BDE"/>
    <w:multiLevelType w:val="hybridMultilevel"/>
    <w:tmpl w:val="BDEA2D2A"/>
    <w:lvl w:ilvl="0" w:tplc="189A49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4E6D08"/>
    <w:multiLevelType w:val="hybridMultilevel"/>
    <w:tmpl w:val="6FBCDC3A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BCA46FA"/>
    <w:multiLevelType w:val="hybridMultilevel"/>
    <w:tmpl w:val="489285E0"/>
    <w:lvl w:ilvl="0" w:tplc="5838EB6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CE4031D"/>
    <w:multiLevelType w:val="hybridMultilevel"/>
    <w:tmpl w:val="7A84C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D5911DD"/>
    <w:multiLevelType w:val="hybridMultilevel"/>
    <w:tmpl w:val="EF285654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9"/>
  </w:num>
  <w:num w:numId="3">
    <w:abstractNumId w:val="32"/>
  </w:num>
  <w:num w:numId="4">
    <w:abstractNumId w:val="23"/>
  </w:num>
  <w:num w:numId="5">
    <w:abstractNumId w:val="26"/>
  </w:num>
  <w:num w:numId="6">
    <w:abstractNumId w:val="16"/>
  </w:num>
  <w:num w:numId="7">
    <w:abstractNumId w:val="15"/>
  </w:num>
  <w:num w:numId="8">
    <w:abstractNumId w:val="18"/>
  </w:num>
  <w:num w:numId="9">
    <w:abstractNumId w:val="13"/>
  </w:num>
  <w:num w:numId="10">
    <w:abstractNumId w:val="35"/>
  </w:num>
  <w:num w:numId="11">
    <w:abstractNumId w:val="38"/>
  </w:num>
  <w:num w:numId="12">
    <w:abstractNumId w:val="31"/>
  </w:num>
  <w:num w:numId="13">
    <w:abstractNumId w:val="24"/>
  </w:num>
  <w:num w:numId="14">
    <w:abstractNumId w:val="5"/>
  </w:num>
  <w:num w:numId="15">
    <w:abstractNumId w:val="3"/>
  </w:num>
  <w:num w:numId="16">
    <w:abstractNumId w:val="19"/>
  </w:num>
  <w:num w:numId="17">
    <w:abstractNumId w:val="22"/>
  </w:num>
  <w:num w:numId="18">
    <w:abstractNumId w:val="4"/>
  </w:num>
  <w:num w:numId="19">
    <w:abstractNumId w:val="29"/>
  </w:num>
  <w:num w:numId="20">
    <w:abstractNumId w:val="1"/>
  </w:num>
  <w:num w:numId="21">
    <w:abstractNumId w:val="2"/>
  </w:num>
  <w:num w:numId="22">
    <w:abstractNumId w:val="27"/>
  </w:num>
  <w:num w:numId="23">
    <w:abstractNumId w:val="30"/>
  </w:num>
  <w:num w:numId="24">
    <w:abstractNumId w:val="14"/>
  </w:num>
  <w:num w:numId="25">
    <w:abstractNumId w:val="17"/>
  </w:num>
  <w:num w:numId="26">
    <w:abstractNumId w:val="7"/>
  </w:num>
  <w:num w:numId="27">
    <w:abstractNumId w:val="11"/>
  </w:num>
  <w:num w:numId="28">
    <w:abstractNumId w:val="12"/>
  </w:num>
  <w:num w:numId="29">
    <w:abstractNumId w:val="34"/>
  </w:num>
  <w:num w:numId="30">
    <w:abstractNumId w:val="0"/>
  </w:num>
  <w:num w:numId="31">
    <w:abstractNumId w:val="8"/>
  </w:num>
  <w:num w:numId="32">
    <w:abstractNumId w:val="37"/>
  </w:num>
  <w:num w:numId="33">
    <w:abstractNumId w:val="10"/>
  </w:num>
  <w:num w:numId="34">
    <w:abstractNumId w:val="33"/>
  </w:num>
  <w:num w:numId="35">
    <w:abstractNumId w:val="6"/>
  </w:num>
  <w:num w:numId="36">
    <w:abstractNumId w:val="39"/>
  </w:num>
  <w:num w:numId="37">
    <w:abstractNumId w:val="36"/>
  </w:num>
  <w:num w:numId="38">
    <w:abstractNumId w:val="21"/>
  </w:num>
  <w:num w:numId="39">
    <w:abstractNumId w:val="20"/>
  </w:num>
  <w:num w:numId="4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59FE"/>
    <w:rsid w:val="0001146F"/>
    <w:rsid w:val="0001330F"/>
    <w:rsid w:val="000170F8"/>
    <w:rsid w:val="00021C02"/>
    <w:rsid w:val="000268A1"/>
    <w:rsid w:val="00031E6F"/>
    <w:rsid w:val="000337A3"/>
    <w:rsid w:val="0004171F"/>
    <w:rsid w:val="0005117F"/>
    <w:rsid w:val="00053BF3"/>
    <w:rsid w:val="0005497A"/>
    <w:rsid w:val="000574A1"/>
    <w:rsid w:val="00057B87"/>
    <w:rsid w:val="00057E60"/>
    <w:rsid w:val="00061B44"/>
    <w:rsid w:val="0006390F"/>
    <w:rsid w:val="00066026"/>
    <w:rsid w:val="00072A75"/>
    <w:rsid w:val="000802CA"/>
    <w:rsid w:val="0008326B"/>
    <w:rsid w:val="00085C2F"/>
    <w:rsid w:val="00094942"/>
    <w:rsid w:val="0009785C"/>
    <w:rsid w:val="000A0208"/>
    <w:rsid w:val="000A3712"/>
    <w:rsid w:val="000B42E1"/>
    <w:rsid w:val="000B52E2"/>
    <w:rsid w:val="000B6509"/>
    <w:rsid w:val="000C0178"/>
    <w:rsid w:val="000C6909"/>
    <w:rsid w:val="000C7C7C"/>
    <w:rsid w:val="000D1A2B"/>
    <w:rsid w:val="000D1C6A"/>
    <w:rsid w:val="000D31BC"/>
    <w:rsid w:val="000D3DC5"/>
    <w:rsid w:val="000E31C6"/>
    <w:rsid w:val="000F1218"/>
    <w:rsid w:val="000F3B95"/>
    <w:rsid w:val="000F41A2"/>
    <w:rsid w:val="000F5546"/>
    <w:rsid w:val="00101E27"/>
    <w:rsid w:val="00106FF4"/>
    <w:rsid w:val="0011632C"/>
    <w:rsid w:val="001233F9"/>
    <w:rsid w:val="00130C32"/>
    <w:rsid w:val="00132D61"/>
    <w:rsid w:val="0013535A"/>
    <w:rsid w:val="00135408"/>
    <w:rsid w:val="00136CEA"/>
    <w:rsid w:val="001424C7"/>
    <w:rsid w:val="001469A2"/>
    <w:rsid w:val="00150599"/>
    <w:rsid w:val="001510FF"/>
    <w:rsid w:val="00151DC1"/>
    <w:rsid w:val="00160452"/>
    <w:rsid w:val="001632DD"/>
    <w:rsid w:val="001638E6"/>
    <w:rsid w:val="00170891"/>
    <w:rsid w:val="00173F3A"/>
    <w:rsid w:val="001838BC"/>
    <w:rsid w:val="001879E3"/>
    <w:rsid w:val="00187D61"/>
    <w:rsid w:val="00190BA3"/>
    <w:rsid w:val="001929FC"/>
    <w:rsid w:val="0019540F"/>
    <w:rsid w:val="001A0259"/>
    <w:rsid w:val="001A0CD2"/>
    <w:rsid w:val="001A1358"/>
    <w:rsid w:val="001A7F0A"/>
    <w:rsid w:val="001B38AD"/>
    <w:rsid w:val="001B3AA6"/>
    <w:rsid w:val="001B58FA"/>
    <w:rsid w:val="001B5E59"/>
    <w:rsid w:val="001B615C"/>
    <w:rsid w:val="001B6CB6"/>
    <w:rsid w:val="001C1D4B"/>
    <w:rsid w:val="001C24B5"/>
    <w:rsid w:val="001C4883"/>
    <w:rsid w:val="001D1CEE"/>
    <w:rsid w:val="001D28A9"/>
    <w:rsid w:val="001D70C2"/>
    <w:rsid w:val="001E06AA"/>
    <w:rsid w:val="001E1659"/>
    <w:rsid w:val="001E23D6"/>
    <w:rsid w:val="001E3427"/>
    <w:rsid w:val="001F07FA"/>
    <w:rsid w:val="001F0CB1"/>
    <w:rsid w:val="001F4994"/>
    <w:rsid w:val="001F4A53"/>
    <w:rsid w:val="001F73DC"/>
    <w:rsid w:val="002108F1"/>
    <w:rsid w:val="002129B8"/>
    <w:rsid w:val="002134C9"/>
    <w:rsid w:val="00213FE9"/>
    <w:rsid w:val="002174BE"/>
    <w:rsid w:val="00220503"/>
    <w:rsid w:val="00223873"/>
    <w:rsid w:val="00226C16"/>
    <w:rsid w:val="00227BA9"/>
    <w:rsid w:val="0023370C"/>
    <w:rsid w:val="0023583F"/>
    <w:rsid w:val="002432B4"/>
    <w:rsid w:val="002432CE"/>
    <w:rsid w:val="00245325"/>
    <w:rsid w:val="00245774"/>
    <w:rsid w:val="00254A9C"/>
    <w:rsid w:val="002553A5"/>
    <w:rsid w:val="00256468"/>
    <w:rsid w:val="00260659"/>
    <w:rsid w:val="00264475"/>
    <w:rsid w:val="00271DE0"/>
    <w:rsid w:val="00276732"/>
    <w:rsid w:val="0027685B"/>
    <w:rsid w:val="00276F37"/>
    <w:rsid w:val="00277ADB"/>
    <w:rsid w:val="002875E3"/>
    <w:rsid w:val="002934FA"/>
    <w:rsid w:val="002A04B7"/>
    <w:rsid w:val="002A0FBC"/>
    <w:rsid w:val="002A144A"/>
    <w:rsid w:val="002A42BE"/>
    <w:rsid w:val="002B55EA"/>
    <w:rsid w:val="002B75E7"/>
    <w:rsid w:val="002C3ADE"/>
    <w:rsid w:val="002C68AB"/>
    <w:rsid w:val="002D2D1E"/>
    <w:rsid w:val="002D61E1"/>
    <w:rsid w:val="002E3730"/>
    <w:rsid w:val="002E59CC"/>
    <w:rsid w:val="002F25A6"/>
    <w:rsid w:val="002F3178"/>
    <w:rsid w:val="00301CF6"/>
    <w:rsid w:val="00303783"/>
    <w:rsid w:val="00303822"/>
    <w:rsid w:val="00313B41"/>
    <w:rsid w:val="00317777"/>
    <w:rsid w:val="00324EB0"/>
    <w:rsid w:val="003266F0"/>
    <w:rsid w:val="00335FD3"/>
    <w:rsid w:val="00337182"/>
    <w:rsid w:val="00337DF3"/>
    <w:rsid w:val="00340374"/>
    <w:rsid w:val="00341424"/>
    <w:rsid w:val="0034201F"/>
    <w:rsid w:val="00352CD6"/>
    <w:rsid w:val="0035378C"/>
    <w:rsid w:val="00356A34"/>
    <w:rsid w:val="0035716D"/>
    <w:rsid w:val="0035799E"/>
    <w:rsid w:val="00357A72"/>
    <w:rsid w:val="00362A1D"/>
    <w:rsid w:val="00363526"/>
    <w:rsid w:val="003638D1"/>
    <w:rsid w:val="00364ECB"/>
    <w:rsid w:val="00371511"/>
    <w:rsid w:val="00372C7E"/>
    <w:rsid w:val="00376E13"/>
    <w:rsid w:val="003771FC"/>
    <w:rsid w:val="00377B97"/>
    <w:rsid w:val="003812F4"/>
    <w:rsid w:val="00385679"/>
    <w:rsid w:val="00385E02"/>
    <w:rsid w:val="0039136C"/>
    <w:rsid w:val="003943B2"/>
    <w:rsid w:val="00397BD9"/>
    <w:rsid w:val="003A03A3"/>
    <w:rsid w:val="003A084F"/>
    <w:rsid w:val="003A2FFF"/>
    <w:rsid w:val="003B2595"/>
    <w:rsid w:val="003B53AD"/>
    <w:rsid w:val="003B5657"/>
    <w:rsid w:val="003B7A39"/>
    <w:rsid w:val="003C0302"/>
    <w:rsid w:val="003C1EC7"/>
    <w:rsid w:val="003C7CD8"/>
    <w:rsid w:val="003D0257"/>
    <w:rsid w:val="003D0D14"/>
    <w:rsid w:val="003D0D3E"/>
    <w:rsid w:val="003D20B0"/>
    <w:rsid w:val="003E29EB"/>
    <w:rsid w:val="003E30FF"/>
    <w:rsid w:val="003F2849"/>
    <w:rsid w:val="004010D6"/>
    <w:rsid w:val="00402150"/>
    <w:rsid w:val="00404FA9"/>
    <w:rsid w:val="004051BC"/>
    <w:rsid w:val="00406F1B"/>
    <w:rsid w:val="00412AD8"/>
    <w:rsid w:val="00413FF5"/>
    <w:rsid w:val="0041414B"/>
    <w:rsid w:val="00417D18"/>
    <w:rsid w:val="004214A4"/>
    <w:rsid w:val="00425A2F"/>
    <w:rsid w:val="00427861"/>
    <w:rsid w:val="00427B66"/>
    <w:rsid w:val="00436BB9"/>
    <w:rsid w:val="00452261"/>
    <w:rsid w:val="0045422B"/>
    <w:rsid w:val="00461580"/>
    <w:rsid w:val="00461DC1"/>
    <w:rsid w:val="00462BEE"/>
    <w:rsid w:val="00464D7F"/>
    <w:rsid w:val="00470A87"/>
    <w:rsid w:val="00471B41"/>
    <w:rsid w:val="0047500C"/>
    <w:rsid w:val="0047728A"/>
    <w:rsid w:val="0047760A"/>
    <w:rsid w:val="00480300"/>
    <w:rsid w:val="00487650"/>
    <w:rsid w:val="004907C8"/>
    <w:rsid w:val="00490A41"/>
    <w:rsid w:val="00493F7B"/>
    <w:rsid w:val="004A2456"/>
    <w:rsid w:val="004A5CE2"/>
    <w:rsid w:val="004A64A8"/>
    <w:rsid w:val="004A6F85"/>
    <w:rsid w:val="004A7A13"/>
    <w:rsid w:val="004B2846"/>
    <w:rsid w:val="004B2CBA"/>
    <w:rsid w:val="004B4CB2"/>
    <w:rsid w:val="004C03FC"/>
    <w:rsid w:val="004C1ADB"/>
    <w:rsid w:val="004C2E3E"/>
    <w:rsid w:val="004C638B"/>
    <w:rsid w:val="004D152B"/>
    <w:rsid w:val="004E2D82"/>
    <w:rsid w:val="004E426C"/>
    <w:rsid w:val="004E6A13"/>
    <w:rsid w:val="004E7347"/>
    <w:rsid w:val="004F1679"/>
    <w:rsid w:val="004F2C8A"/>
    <w:rsid w:val="004F3FDF"/>
    <w:rsid w:val="004F4617"/>
    <w:rsid w:val="00502AE1"/>
    <w:rsid w:val="005065E2"/>
    <w:rsid w:val="0050795C"/>
    <w:rsid w:val="00515A1D"/>
    <w:rsid w:val="005174AA"/>
    <w:rsid w:val="00517710"/>
    <w:rsid w:val="005243F5"/>
    <w:rsid w:val="00531933"/>
    <w:rsid w:val="005334D8"/>
    <w:rsid w:val="00536F73"/>
    <w:rsid w:val="0054001F"/>
    <w:rsid w:val="00543814"/>
    <w:rsid w:val="00551D85"/>
    <w:rsid w:val="00554055"/>
    <w:rsid w:val="005577ED"/>
    <w:rsid w:val="005607AA"/>
    <w:rsid w:val="00561D73"/>
    <w:rsid w:val="00567525"/>
    <w:rsid w:val="00567B9A"/>
    <w:rsid w:val="005714AC"/>
    <w:rsid w:val="005741EF"/>
    <w:rsid w:val="0057438E"/>
    <w:rsid w:val="005766B2"/>
    <w:rsid w:val="00582695"/>
    <w:rsid w:val="00585190"/>
    <w:rsid w:val="00592819"/>
    <w:rsid w:val="00593F31"/>
    <w:rsid w:val="0059577E"/>
    <w:rsid w:val="00596D5F"/>
    <w:rsid w:val="0059755C"/>
    <w:rsid w:val="00597D82"/>
    <w:rsid w:val="005B12BA"/>
    <w:rsid w:val="005B272B"/>
    <w:rsid w:val="005B412C"/>
    <w:rsid w:val="005B504F"/>
    <w:rsid w:val="005C258E"/>
    <w:rsid w:val="005C2A18"/>
    <w:rsid w:val="005C4797"/>
    <w:rsid w:val="005C73D0"/>
    <w:rsid w:val="005D07E5"/>
    <w:rsid w:val="005D5EB6"/>
    <w:rsid w:val="005E129E"/>
    <w:rsid w:val="005E31C6"/>
    <w:rsid w:val="005E6425"/>
    <w:rsid w:val="005E6B50"/>
    <w:rsid w:val="005F0670"/>
    <w:rsid w:val="005F3DB4"/>
    <w:rsid w:val="005F5C36"/>
    <w:rsid w:val="00600534"/>
    <w:rsid w:val="00604074"/>
    <w:rsid w:val="00606C28"/>
    <w:rsid w:val="00612F27"/>
    <w:rsid w:val="00614C1E"/>
    <w:rsid w:val="0061505C"/>
    <w:rsid w:val="00623236"/>
    <w:rsid w:val="0062392E"/>
    <w:rsid w:val="0062406B"/>
    <w:rsid w:val="006248C4"/>
    <w:rsid w:val="00627775"/>
    <w:rsid w:val="00636462"/>
    <w:rsid w:val="00636DE9"/>
    <w:rsid w:val="006411D8"/>
    <w:rsid w:val="00642C36"/>
    <w:rsid w:val="00646C1E"/>
    <w:rsid w:val="00647A68"/>
    <w:rsid w:val="00647D99"/>
    <w:rsid w:val="0065239F"/>
    <w:rsid w:val="00654177"/>
    <w:rsid w:val="00656C18"/>
    <w:rsid w:val="006635DB"/>
    <w:rsid w:val="00667D9E"/>
    <w:rsid w:val="00670211"/>
    <w:rsid w:val="0067126E"/>
    <w:rsid w:val="00674D03"/>
    <w:rsid w:val="006819A6"/>
    <w:rsid w:val="00683B97"/>
    <w:rsid w:val="00683D0F"/>
    <w:rsid w:val="00687A0A"/>
    <w:rsid w:val="006931D7"/>
    <w:rsid w:val="00695335"/>
    <w:rsid w:val="006A2D43"/>
    <w:rsid w:val="006A36FF"/>
    <w:rsid w:val="006B0B09"/>
    <w:rsid w:val="006B13D7"/>
    <w:rsid w:val="006C1F1A"/>
    <w:rsid w:val="006C2171"/>
    <w:rsid w:val="006C4D97"/>
    <w:rsid w:val="006C5EFC"/>
    <w:rsid w:val="006D1486"/>
    <w:rsid w:val="006D190B"/>
    <w:rsid w:val="006D5BC8"/>
    <w:rsid w:val="006D72E4"/>
    <w:rsid w:val="006E23A0"/>
    <w:rsid w:val="006E5635"/>
    <w:rsid w:val="006F0152"/>
    <w:rsid w:val="006F0BB0"/>
    <w:rsid w:val="006F0F60"/>
    <w:rsid w:val="006F79CC"/>
    <w:rsid w:val="0070058A"/>
    <w:rsid w:val="007106C9"/>
    <w:rsid w:val="00714248"/>
    <w:rsid w:val="00715A12"/>
    <w:rsid w:val="007166E7"/>
    <w:rsid w:val="00723B1F"/>
    <w:rsid w:val="00723B29"/>
    <w:rsid w:val="007244FD"/>
    <w:rsid w:val="00724AA9"/>
    <w:rsid w:val="00726F18"/>
    <w:rsid w:val="00735BA0"/>
    <w:rsid w:val="007412D7"/>
    <w:rsid w:val="007439B2"/>
    <w:rsid w:val="007472CF"/>
    <w:rsid w:val="00750A07"/>
    <w:rsid w:val="007649DD"/>
    <w:rsid w:val="00781396"/>
    <w:rsid w:val="00783406"/>
    <w:rsid w:val="00784319"/>
    <w:rsid w:val="00786292"/>
    <w:rsid w:val="00787C3A"/>
    <w:rsid w:val="007916DA"/>
    <w:rsid w:val="0079186E"/>
    <w:rsid w:val="007957CE"/>
    <w:rsid w:val="007A4144"/>
    <w:rsid w:val="007A5A07"/>
    <w:rsid w:val="007A6661"/>
    <w:rsid w:val="007B05E3"/>
    <w:rsid w:val="007B16CA"/>
    <w:rsid w:val="007B263A"/>
    <w:rsid w:val="007B3E01"/>
    <w:rsid w:val="007B4127"/>
    <w:rsid w:val="007B5187"/>
    <w:rsid w:val="007B5B37"/>
    <w:rsid w:val="007C3CF6"/>
    <w:rsid w:val="007C3FEC"/>
    <w:rsid w:val="007C576A"/>
    <w:rsid w:val="007C57D0"/>
    <w:rsid w:val="007C58E1"/>
    <w:rsid w:val="007C621C"/>
    <w:rsid w:val="007D1D90"/>
    <w:rsid w:val="007D39D4"/>
    <w:rsid w:val="007D472C"/>
    <w:rsid w:val="007E13FB"/>
    <w:rsid w:val="007E5F03"/>
    <w:rsid w:val="007F038C"/>
    <w:rsid w:val="007F1D61"/>
    <w:rsid w:val="007F5172"/>
    <w:rsid w:val="007F551B"/>
    <w:rsid w:val="007F71AE"/>
    <w:rsid w:val="008003FD"/>
    <w:rsid w:val="008027A7"/>
    <w:rsid w:val="00802F4A"/>
    <w:rsid w:val="0080367A"/>
    <w:rsid w:val="00806467"/>
    <w:rsid w:val="00813719"/>
    <w:rsid w:val="008154DD"/>
    <w:rsid w:val="00815E9E"/>
    <w:rsid w:val="008160E6"/>
    <w:rsid w:val="0082708E"/>
    <w:rsid w:val="00827278"/>
    <w:rsid w:val="00837CA6"/>
    <w:rsid w:val="00843224"/>
    <w:rsid w:val="00853AB3"/>
    <w:rsid w:val="00855ABE"/>
    <w:rsid w:val="00856C91"/>
    <w:rsid w:val="0086495C"/>
    <w:rsid w:val="008729BB"/>
    <w:rsid w:val="00873F0E"/>
    <w:rsid w:val="008808C2"/>
    <w:rsid w:val="00881955"/>
    <w:rsid w:val="008839A5"/>
    <w:rsid w:val="00893000"/>
    <w:rsid w:val="0089304D"/>
    <w:rsid w:val="00893BDB"/>
    <w:rsid w:val="008949A6"/>
    <w:rsid w:val="008A0514"/>
    <w:rsid w:val="008A2153"/>
    <w:rsid w:val="008A2D1A"/>
    <w:rsid w:val="008A4E2E"/>
    <w:rsid w:val="008B0D92"/>
    <w:rsid w:val="008B0E02"/>
    <w:rsid w:val="008B4ED2"/>
    <w:rsid w:val="008C01D4"/>
    <w:rsid w:val="008C7B09"/>
    <w:rsid w:val="008D397E"/>
    <w:rsid w:val="008D3DCB"/>
    <w:rsid w:val="008D6E65"/>
    <w:rsid w:val="008D7B68"/>
    <w:rsid w:val="008E0AD0"/>
    <w:rsid w:val="008E1B99"/>
    <w:rsid w:val="008E1F5F"/>
    <w:rsid w:val="008E385B"/>
    <w:rsid w:val="008E454E"/>
    <w:rsid w:val="008F46A9"/>
    <w:rsid w:val="008F4F15"/>
    <w:rsid w:val="008F53C5"/>
    <w:rsid w:val="00902E1C"/>
    <w:rsid w:val="00903B2F"/>
    <w:rsid w:val="00920DF4"/>
    <w:rsid w:val="009220B9"/>
    <w:rsid w:val="009323B9"/>
    <w:rsid w:val="00932666"/>
    <w:rsid w:val="00940F48"/>
    <w:rsid w:val="00941B4D"/>
    <w:rsid w:val="00942D5B"/>
    <w:rsid w:val="009433A7"/>
    <w:rsid w:val="00946FB2"/>
    <w:rsid w:val="009603DE"/>
    <w:rsid w:val="00963753"/>
    <w:rsid w:val="00974D91"/>
    <w:rsid w:val="00983C70"/>
    <w:rsid w:val="00985387"/>
    <w:rsid w:val="00990E46"/>
    <w:rsid w:val="00994115"/>
    <w:rsid w:val="009A04B9"/>
    <w:rsid w:val="009A31E7"/>
    <w:rsid w:val="009A3C28"/>
    <w:rsid w:val="009C0300"/>
    <w:rsid w:val="009C3919"/>
    <w:rsid w:val="009C4DB0"/>
    <w:rsid w:val="009C5A88"/>
    <w:rsid w:val="009C6143"/>
    <w:rsid w:val="009D0F14"/>
    <w:rsid w:val="009D39E1"/>
    <w:rsid w:val="009D7810"/>
    <w:rsid w:val="009E1053"/>
    <w:rsid w:val="009E16A7"/>
    <w:rsid w:val="009E38E7"/>
    <w:rsid w:val="009F3ADD"/>
    <w:rsid w:val="009F43DC"/>
    <w:rsid w:val="009F59C2"/>
    <w:rsid w:val="00A0303F"/>
    <w:rsid w:val="00A03CAF"/>
    <w:rsid w:val="00A051DC"/>
    <w:rsid w:val="00A07B1F"/>
    <w:rsid w:val="00A07C64"/>
    <w:rsid w:val="00A158E6"/>
    <w:rsid w:val="00A23889"/>
    <w:rsid w:val="00A30DDA"/>
    <w:rsid w:val="00A34FE3"/>
    <w:rsid w:val="00A40F90"/>
    <w:rsid w:val="00A4108E"/>
    <w:rsid w:val="00A41AE1"/>
    <w:rsid w:val="00A44002"/>
    <w:rsid w:val="00A44681"/>
    <w:rsid w:val="00A4531F"/>
    <w:rsid w:val="00A4565E"/>
    <w:rsid w:val="00A53283"/>
    <w:rsid w:val="00A56BA4"/>
    <w:rsid w:val="00A5715B"/>
    <w:rsid w:val="00A66FD0"/>
    <w:rsid w:val="00A716D8"/>
    <w:rsid w:val="00A8139A"/>
    <w:rsid w:val="00A81BEB"/>
    <w:rsid w:val="00A81F93"/>
    <w:rsid w:val="00A8503E"/>
    <w:rsid w:val="00A857B9"/>
    <w:rsid w:val="00A94D18"/>
    <w:rsid w:val="00AB0118"/>
    <w:rsid w:val="00AB15B0"/>
    <w:rsid w:val="00AB2C17"/>
    <w:rsid w:val="00AB2C8C"/>
    <w:rsid w:val="00AB2DCA"/>
    <w:rsid w:val="00AB41EC"/>
    <w:rsid w:val="00AB5807"/>
    <w:rsid w:val="00AB5D06"/>
    <w:rsid w:val="00AC4877"/>
    <w:rsid w:val="00AC55A3"/>
    <w:rsid w:val="00AC6447"/>
    <w:rsid w:val="00AC6D08"/>
    <w:rsid w:val="00AD30A4"/>
    <w:rsid w:val="00AD3C1B"/>
    <w:rsid w:val="00AD418D"/>
    <w:rsid w:val="00AE1C83"/>
    <w:rsid w:val="00AE71B7"/>
    <w:rsid w:val="00AF0780"/>
    <w:rsid w:val="00AF2245"/>
    <w:rsid w:val="00AF23BE"/>
    <w:rsid w:val="00AF2BDA"/>
    <w:rsid w:val="00AF2FB5"/>
    <w:rsid w:val="00AF4EB0"/>
    <w:rsid w:val="00B00CD1"/>
    <w:rsid w:val="00B01188"/>
    <w:rsid w:val="00B03100"/>
    <w:rsid w:val="00B038EC"/>
    <w:rsid w:val="00B06000"/>
    <w:rsid w:val="00B10EC9"/>
    <w:rsid w:val="00B11F1A"/>
    <w:rsid w:val="00B17B8F"/>
    <w:rsid w:val="00B21A8C"/>
    <w:rsid w:val="00B2458B"/>
    <w:rsid w:val="00B248A8"/>
    <w:rsid w:val="00B260BA"/>
    <w:rsid w:val="00B26C66"/>
    <w:rsid w:val="00B26FAA"/>
    <w:rsid w:val="00B31AB3"/>
    <w:rsid w:val="00B3692C"/>
    <w:rsid w:val="00B4405B"/>
    <w:rsid w:val="00B45695"/>
    <w:rsid w:val="00B46B76"/>
    <w:rsid w:val="00B50562"/>
    <w:rsid w:val="00B50C93"/>
    <w:rsid w:val="00B5495D"/>
    <w:rsid w:val="00B649BE"/>
    <w:rsid w:val="00B6786B"/>
    <w:rsid w:val="00B70AB2"/>
    <w:rsid w:val="00B71560"/>
    <w:rsid w:val="00B74C8A"/>
    <w:rsid w:val="00B836E3"/>
    <w:rsid w:val="00B84C53"/>
    <w:rsid w:val="00B85482"/>
    <w:rsid w:val="00B855C8"/>
    <w:rsid w:val="00B86C3C"/>
    <w:rsid w:val="00B951BE"/>
    <w:rsid w:val="00B95855"/>
    <w:rsid w:val="00B96549"/>
    <w:rsid w:val="00B974DC"/>
    <w:rsid w:val="00BB01B0"/>
    <w:rsid w:val="00BB2391"/>
    <w:rsid w:val="00BB3700"/>
    <w:rsid w:val="00BB5B11"/>
    <w:rsid w:val="00BC32D0"/>
    <w:rsid w:val="00BC3B47"/>
    <w:rsid w:val="00BD0B2D"/>
    <w:rsid w:val="00BD48E9"/>
    <w:rsid w:val="00BD4E6D"/>
    <w:rsid w:val="00BD510E"/>
    <w:rsid w:val="00BD57FD"/>
    <w:rsid w:val="00BE5FEE"/>
    <w:rsid w:val="00BF1297"/>
    <w:rsid w:val="00BF3362"/>
    <w:rsid w:val="00BF4B80"/>
    <w:rsid w:val="00BF55DF"/>
    <w:rsid w:val="00BF5CD3"/>
    <w:rsid w:val="00BF6CED"/>
    <w:rsid w:val="00C02592"/>
    <w:rsid w:val="00C0463E"/>
    <w:rsid w:val="00C0581B"/>
    <w:rsid w:val="00C10BC7"/>
    <w:rsid w:val="00C10F86"/>
    <w:rsid w:val="00C13AC9"/>
    <w:rsid w:val="00C23D9A"/>
    <w:rsid w:val="00C27AA3"/>
    <w:rsid w:val="00C3033C"/>
    <w:rsid w:val="00C41560"/>
    <w:rsid w:val="00C438A4"/>
    <w:rsid w:val="00C50384"/>
    <w:rsid w:val="00C51AF0"/>
    <w:rsid w:val="00C553DE"/>
    <w:rsid w:val="00C57EFC"/>
    <w:rsid w:val="00C61E37"/>
    <w:rsid w:val="00C64B4E"/>
    <w:rsid w:val="00C66A5D"/>
    <w:rsid w:val="00C70B9E"/>
    <w:rsid w:val="00C70D5B"/>
    <w:rsid w:val="00C734F4"/>
    <w:rsid w:val="00C80528"/>
    <w:rsid w:val="00C80DF4"/>
    <w:rsid w:val="00C8221E"/>
    <w:rsid w:val="00C8261D"/>
    <w:rsid w:val="00C8295A"/>
    <w:rsid w:val="00C8771B"/>
    <w:rsid w:val="00C94397"/>
    <w:rsid w:val="00C9659F"/>
    <w:rsid w:val="00CA11C1"/>
    <w:rsid w:val="00CA1ABB"/>
    <w:rsid w:val="00CA25D0"/>
    <w:rsid w:val="00CA2CC5"/>
    <w:rsid w:val="00CA55AE"/>
    <w:rsid w:val="00CA7300"/>
    <w:rsid w:val="00CB0761"/>
    <w:rsid w:val="00CC29D6"/>
    <w:rsid w:val="00CC3304"/>
    <w:rsid w:val="00CC4057"/>
    <w:rsid w:val="00CC579D"/>
    <w:rsid w:val="00CC72EE"/>
    <w:rsid w:val="00CC76A8"/>
    <w:rsid w:val="00CD1624"/>
    <w:rsid w:val="00CD4B7D"/>
    <w:rsid w:val="00CD4D38"/>
    <w:rsid w:val="00CE2942"/>
    <w:rsid w:val="00CF08A1"/>
    <w:rsid w:val="00CF263C"/>
    <w:rsid w:val="00D00510"/>
    <w:rsid w:val="00D009DB"/>
    <w:rsid w:val="00D04EFF"/>
    <w:rsid w:val="00D15416"/>
    <w:rsid w:val="00D17FDB"/>
    <w:rsid w:val="00D23C24"/>
    <w:rsid w:val="00D31BFA"/>
    <w:rsid w:val="00D33726"/>
    <w:rsid w:val="00D370A0"/>
    <w:rsid w:val="00D441CB"/>
    <w:rsid w:val="00D51E52"/>
    <w:rsid w:val="00D53ACE"/>
    <w:rsid w:val="00D547BF"/>
    <w:rsid w:val="00D548BC"/>
    <w:rsid w:val="00D5492D"/>
    <w:rsid w:val="00D55774"/>
    <w:rsid w:val="00D570F8"/>
    <w:rsid w:val="00D6179B"/>
    <w:rsid w:val="00D63699"/>
    <w:rsid w:val="00D66E94"/>
    <w:rsid w:val="00D75584"/>
    <w:rsid w:val="00D8106B"/>
    <w:rsid w:val="00D81B58"/>
    <w:rsid w:val="00D8284C"/>
    <w:rsid w:val="00D82E61"/>
    <w:rsid w:val="00D848B1"/>
    <w:rsid w:val="00D84971"/>
    <w:rsid w:val="00D9609F"/>
    <w:rsid w:val="00D97760"/>
    <w:rsid w:val="00DA1C0E"/>
    <w:rsid w:val="00DA2ACC"/>
    <w:rsid w:val="00DA77F1"/>
    <w:rsid w:val="00DA7DF1"/>
    <w:rsid w:val="00DB4833"/>
    <w:rsid w:val="00DB5E46"/>
    <w:rsid w:val="00DC0B11"/>
    <w:rsid w:val="00DC5E7B"/>
    <w:rsid w:val="00DD4641"/>
    <w:rsid w:val="00DD77C2"/>
    <w:rsid w:val="00DE010D"/>
    <w:rsid w:val="00DE1529"/>
    <w:rsid w:val="00DE5FA5"/>
    <w:rsid w:val="00DE6232"/>
    <w:rsid w:val="00DE6376"/>
    <w:rsid w:val="00DE772A"/>
    <w:rsid w:val="00DF0453"/>
    <w:rsid w:val="00DF2DD7"/>
    <w:rsid w:val="00DF3E83"/>
    <w:rsid w:val="00DF72A5"/>
    <w:rsid w:val="00E002DC"/>
    <w:rsid w:val="00E027E3"/>
    <w:rsid w:val="00E03102"/>
    <w:rsid w:val="00E03241"/>
    <w:rsid w:val="00E13D83"/>
    <w:rsid w:val="00E22439"/>
    <w:rsid w:val="00E24EFC"/>
    <w:rsid w:val="00E31597"/>
    <w:rsid w:val="00E34062"/>
    <w:rsid w:val="00E34782"/>
    <w:rsid w:val="00E37400"/>
    <w:rsid w:val="00E4009B"/>
    <w:rsid w:val="00E416BD"/>
    <w:rsid w:val="00E442DB"/>
    <w:rsid w:val="00E444D9"/>
    <w:rsid w:val="00E44EFD"/>
    <w:rsid w:val="00E532EA"/>
    <w:rsid w:val="00E5477B"/>
    <w:rsid w:val="00E56B95"/>
    <w:rsid w:val="00E616B4"/>
    <w:rsid w:val="00E6205E"/>
    <w:rsid w:val="00E63873"/>
    <w:rsid w:val="00E64A8D"/>
    <w:rsid w:val="00E65D15"/>
    <w:rsid w:val="00E66790"/>
    <w:rsid w:val="00E66AD4"/>
    <w:rsid w:val="00E676BC"/>
    <w:rsid w:val="00E76EC0"/>
    <w:rsid w:val="00E8293B"/>
    <w:rsid w:val="00E82FFE"/>
    <w:rsid w:val="00E853F1"/>
    <w:rsid w:val="00E855DA"/>
    <w:rsid w:val="00E86C51"/>
    <w:rsid w:val="00E96247"/>
    <w:rsid w:val="00E96309"/>
    <w:rsid w:val="00E96D3C"/>
    <w:rsid w:val="00EA41C6"/>
    <w:rsid w:val="00EA54CA"/>
    <w:rsid w:val="00EA7432"/>
    <w:rsid w:val="00EB0341"/>
    <w:rsid w:val="00EB1209"/>
    <w:rsid w:val="00EC7E16"/>
    <w:rsid w:val="00ED3CA4"/>
    <w:rsid w:val="00ED507A"/>
    <w:rsid w:val="00EF3446"/>
    <w:rsid w:val="00EF53DC"/>
    <w:rsid w:val="00F01A1B"/>
    <w:rsid w:val="00F01B17"/>
    <w:rsid w:val="00F03979"/>
    <w:rsid w:val="00F044FF"/>
    <w:rsid w:val="00F059F0"/>
    <w:rsid w:val="00F07923"/>
    <w:rsid w:val="00F16A5B"/>
    <w:rsid w:val="00F223A4"/>
    <w:rsid w:val="00F24BD0"/>
    <w:rsid w:val="00F25F70"/>
    <w:rsid w:val="00F2624A"/>
    <w:rsid w:val="00F4032E"/>
    <w:rsid w:val="00F40897"/>
    <w:rsid w:val="00F41541"/>
    <w:rsid w:val="00F4687B"/>
    <w:rsid w:val="00F56B2F"/>
    <w:rsid w:val="00F61002"/>
    <w:rsid w:val="00F62DE5"/>
    <w:rsid w:val="00F65787"/>
    <w:rsid w:val="00F65CC6"/>
    <w:rsid w:val="00F6745F"/>
    <w:rsid w:val="00F676D1"/>
    <w:rsid w:val="00F7059A"/>
    <w:rsid w:val="00F73AAB"/>
    <w:rsid w:val="00F7545F"/>
    <w:rsid w:val="00F8037B"/>
    <w:rsid w:val="00F80397"/>
    <w:rsid w:val="00F849CA"/>
    <w:rsid w:val="00F95020"/>
    <w:rsid w:val="00FA0FD7"/>
    <w:rsid w:val="00FA4089"/>
    <w:rsid w:val="00FA57D7"/>
    <w:rsid w:val="00FB0B5D"/>
    <w:rsid w:val="00FB73B5"/>
    <w:rsid w:val="00FC3469"/>
    <w:rsid w:val="00FD0195"/>
    <w:rsid w:val="00FD3523"/>
    <w:rsid w:val="00FD7BF5"/>
    <w:rsid w:val="00FE7257"/>
    <w:rsid w:val="00FF011A"/>
    <w:rsid w:val="00FF038B"/>
    <w:rsid w:val="00FF09AA"/>
    <w:rsid w:val="00FF13AE"/>
    <w:rsid w:val="00FF6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B955E0"/>
  <w15:docId w15:val="{09964CAC-3D5B-4358-9D91-89C6306BB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3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129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footer" Target="footer1.xml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5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54" Type="http://schemas.openxmlformats.org/officeDocument/2006/relationships/image" Target="media/image24.png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image" Target="media/image19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6.wmf"/><Relationship Id="rId172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7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png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png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60B333-1496-4781-9312-4639A0D0FC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7</TotalTime>
  <Pages>1</Pages>
  <Words>816</Words>
  <Characters>3513</Characters>
  <Application>Microsoft Office Word</Application>
  <DocSecurity>0</DocSecurity>
  <Lines>270</Lines>
  <Paragraphs>1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35</cp:revision>
  <dcterms:created xsi:type="dcterms:W3CDTF">2015-05-13T16:58:00Z</dcterms:created>
  <dcterms:modified xsi:type="dcterms:W3CDTF">2018-11-24T0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